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137D22" w14:textId="77777777" w:rsidR="00D76569" w:rsidRDefault="00D76569"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ere goes the title page:</w:t>
      </w:r>
    </w:p>
    <w:p w14:paraId="06B42805" w14:textId="77777777" w:rsidR="000C348B" w:rsidRPr="00970108" w:rsidRDefault="000C348B" w:rsidP="0084750A">
      <w:pPr>
        <w:keepNext/>
        <w:keepLines/>
        <w:tabs>
          <w:tab w:val="left" w:pos="709"/>
        </w:tabs>
        <w:suppressAutoHyphens/>
        <w:spacing w:before="360" w:after="120"/>
        <w:outlineLvl w:val="0"/>
        <w:rPr>
          <w:rFonts w:eastAsia="Times New Roman"/>
          <w:b/>
          <w:kern w:val="28"/>
          <w:sz w:val="24"/>
          <w:szCs w:val="24"/>
          <w:lang w:val="en-US" w:eastAsia="ru-RU"/>
          <w:rPrChange w:id="0" w:author="TanTan" w:date="2016-01-26T05:28:00Z">
            <w:rPr>
              <w:rFonts w:eastAsia="Times New Roman"/>
              <w:kern w:val="28"/>
              <w:sz w:val="24"/>
              <w:szCs w:val="24"/>
              <w:lang w:val="en-US" w:eastAsia="ru-RU"/>
            </w:rPr>
          </w:rPrChange>
        </w:rPr>
      </w:pPr>
      <w:r w:rsidRPr="00970108">
        <w:rPr>
          <w:rFonts w:eastAsia="Times New Roman"/>
          <w:b/>
          <w:kern w:val="28"/>
          <w:sz w:val="24"/>
          <w:szCs w:val="24"/>
          <w:lang w:val="en-US" w:eastAsia="ru-RU"/>
          <w:rPrChange w:id="1" w:author="TanTan" w:date="2016-01-26T05:28:00Z">
            <w:rPr>
              <w:rFonts w:eastAsia="Times New Roman"/>
              <w:kern w:val="28"/>
              <w:sz w:val="24"/>
              <w:szCs w:val="24"/>
              <w:lang w:val="en-US" w:eastAsia="ru-RU"/>
            </w:rPr>
          </w:rPrChange>
        </w:rPr>
        <w:t>Mobile client security architecture: a practical approach</w:t>
      </w:r>
    </w:p>
    <w:p w14:paraId="486FF0CE" w14:textId="77777777" w:rsidR="00D76569" w:rsidRDefault="00D76569" w:rsidP="0084750A">
      <w:pPr>
        <w:keepNext/>
        <w:keepLines/>
        <w:tabs>
          <w:tab w:val="left" w:pos="709"/>
        </w:tabs>
        <w:suppressAutoHyphens/>
        <w:spacing w:before="360" w:after="120"/>
        <w:outlineLvl w:val="0"/>
        <w:rPr>
          <w:rFonts w:eastAsia="Times New Roman"/>
          <w:kern w:val="28"/>
          <w:sz w:val="24"/>
          <w:szCs w:val="24"/>
          <w:lang w:val="en-US" w:eastAsia="ru-RU"/>
        </w:rPr>
      </w:pPr>
      <w:r w:rsidRPr="00970108">
        <w:rPr>
          <w:rFonts w:eastAsia="Times New Roman"/>
          <w:b/>
          <w:kern w:val="28"/>
          <w:sz w:val="24"/>
          <w:szCs w:val="24"/>
          <w:lang w:val="en-US" w:eastAsia="ru-RU"/>
          <w:rPrChange w:id="2" w:author="TanTan" w:date="2016-01-26T05:28:00Z">
            <w:rPr>
              <w:rFonts w:eastAsia="Times New Roman"/>
              <w:kern w:val="28"/>
              <w:sz w:val="24"/>
              <w:szCs w:val="24"/>
              <w:lang w:val="en-US" w:eastAsia="ru-RU"/>
            </w:rPr>
          </w:rPrChange>
        </w:rPr>
        <w:t>A practical approach to the mobile client security</w:t>
      </w:r>
      <w:r w:rsidR="00310206" w:rsidRPr="00970108">
        <w:rPr>
          <w:rFonts w:eastAsia="Times New Roman"/>
          <w:b/>
          <w:kern w:val="28"/>
          <w:sz w:val="24"/>
          <w:szCs w:val="24"/>
          <w:lang w:val="en-US" w:eastAsia="ru-RU"/>
          <w:rPrChange w:id="3" w:author="TanTan" w:date="2016-01-26T05:28:00Z">
            <w:rPr>
              <w:rFonts w:eastAsia="Times New Roman"/>
              <w:kern w:val="28"/>
              <w:sz w:val="24"/>
              <w:szCs w:val="24"/>
              <w:lang w:val="en-US" w:eastAsia="ru-RU"/>
            </w:rPr>
          </w:rPrChange>
        </w:rPr>
        <w:t xml:space="preserve"> architecture</w:t>
      </w:r>
    </w:p>
    <w:p w14:paraId="0975DDAF" w14:textId="77777777"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14:paraId="09C6317C" w14:textId="77777777" w:rsidR="00BB4036" w:rsidRPr="00970108" w:rsidRDefault="00BB4036" w:rsidP="0084750A">
      <w:pPr>
        <w:keepNext/>
        <w:keepLines/>
        <w:tabs>
          <w:tab w:val="left" w:pos="709"/>
        </w:tabs>
        <w:suppressAutoHyphens/>
        <w:spacing w:before="360" w:after="120"/>
        <w:outlineLvl w:val="0"/>
        <w:rPr>
          <w:rFonts w:eastAsia="Times New Roman"/>
          <w:b/>
          <w:kern w:val="28"/>
          <w:sz w:val="24"/>
          <w:szCs w:val="24"/>
          <w:lang w:val="en-US" w:eastAsia="ru-RU"/>
          <w:rPrChange w:id="4" w:author="TanTan" w:date="2016-01-26T05:28:00Z">
            <w:rPr>
              <w:rFonts w:eastAsia="Times New Roman"/>
              <w:kern w:val="28"/>
              <w:sz w:val="24"/>
              <w:szCs w:val="24"/>
              <w:lang w:val="en-US" w:eastAsia="ru-RU"/>
            </w:rPr>
          </w:rPrChange>
        </w:rPr>
      </w:pPr>
      <w:r w:rsidRPr="00970108">
        <w:rPr>
          <w:rFonts w:eastAsia="Times New Roman"/>
          <w:b/>
          <w:kern w:val="28"/>
          <w:sz w:val="24"/>
          <w:szCs w:val="24"/>
          <w:lang w:val="en-US" w:eastAsia="ru-RU"/>
          <w:rPrChange w:id="5" w:author="TanTan" w:date="2016-01-26T05:28:00Z">
            <w:rPr>
              <w:rFonts w:eastAsia="Times New Roman"/>
              <w:kern w:val="28"/>
              <w:sz w:val="24"/>
              <w:szCs w:val="24"/>
              <w:lang w:val="en-US" w:eastAsia="ru-RU"/>
            </w:rPr>
          </w:rPrChange>
        </w:rPr>
        <w:t>Authors affiliations:</w:t>
      </w:r>
    </w:p>
    <w:p w14:paraId="13650A49" w14:textId="77777777"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Those who participate now: Tatiana, Thiago, Edison</w:t>
      </w:r>
    </w:p>
    <w:p w14:paraId="26485AC1" w14:textId="77777777"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14:paraId="40CE557C" w14:textId="77777777" w:rsidR="006D3076" w:rsidRPr="00B03774" w:rsidRDefault="006D307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proofErr w:type="gramStart"/>
      <w:r>
        <w:rPr>
          <w:rFonts w:eastAsia="Times New Roman"/>
          <w:kern w:val="28"/>
          <w:sz w:val="24"/>
          <w:szCs w:val="24"/>
          <w:lang w:val="en-US" w:eastAsia="ru-RU"/>
        </w:rPr>
        <w:t>pls</w:t>
      </w:r>
      <w:proofErr w:type="spellEnd"/>
      <w:proofErr w:type="gramEnd"/>
      <w:r>
        <w:rPr>
          <w:rFonts w:eastAsia="Times New Roman"/>
          <w:kern w:val="28"/>
          <w:sz w:val="24"/>
          <w:szCs w:val="24"/>
          <w:lang w:val="en-US" w:eastAsia="ru-RU"/>
        </w:rPr>
        <w:t>, add yours who is going to participate)</w:t>
      </w:r>
    </w:p>
    <w:p w14:paraId="46B258CD" w14:textId="77777777" w:rsidR="00310206" w:rsidRDefault="00970108" w:rsidP="0055490B">
      <w:pPr>
        <w:keepNext/>
        <w:keepLines/>
        <w:tabs>
          <w:tab w:val="left" w:pos="709"/>
        </w:tabs>
        <w:suppressAutoHyphens/>
        <w:spacing w:before="360" w:after="120"/>
        <w:jc w:val="both"/>
        <w:outlineLvl w:val="0"/>
        <w:rPr>
          <w:rFonts w:eastAsia="Times New Roman"/>
          <w:kern w:val="28"/>
          <w:sz w:val="24"/>
          <w:szCs w:val="24"/>
          <w:lang w:val="en-US" w:eastAsia="ru-RU"/>
        </w:rPr>
      </w:pPr>
      <w:ins w:id="6" w:author="TanTan" w:date="2016-01-26T05:28:00Z">
        <w:r>
          <w:rPr>
            <w:rFonts w:eastAsia="Times New Roman"/>
            <w:kern w:val="28"/>
            <w:sz w:val="24"/>
            <w:szCs w:val="24"/>
            <w:lang w:val="en-US" w:eastAsia="ru-RU"/>
          </w:rPr>
          <w:t xml:space="preserve">Acknowledgement – I should add the CAPES project </w:t>
        </w:r>
      </w:ins>
      <w:ins w:id="7" w:author="TanTan" w:date="2016-01-26T05:29:00Z">
        <w:r>
          <w:rPr>
            <w:rFonts w:eastAsia="Times New Roman"/>
            <w:kern w:val="28"/>
            <w:sz w:val="24"/>
            <w:szCs w:val="24"/>
            <w:lang w:val="en-US" w:eastAsia="ru-RU"/>
          </w:rPr>
          <w:t>here</w:t>
        </w:r>
        <w:r w:rsidR="001B6CC4">
          <w:rPr>
            <w:rFonts w:eastAsia="Times New Roman"/>
            <w:kern w:val="28"/>
            <w:sz w:val="24"/>
            <w:szCs w:val="24"/>
            <w:lang w:val="en-US" w:eastAsia="ru-RU"/>
          </w:rPr>
          <w:t>, can anyone provide the text?</w:t>
        </w:r>
      </w:ins>
    </w:p>
    <w:p w14:paraId="430599BF"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48E81618"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0AA46B2B"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60AFF8EE"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59EDB806"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0FB997CC"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5E0129E0" w14:textId="77777777"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6DB05C20" w14:textId="77777777" w:rsidR="00970108" w:rsidRDefault="00970108" w:rsidP="0055490B">
      <w:pPr>
        <w:keepNext/>
        <w:keepLines/>
        <w:tabs>
          <w:tab w:val="left" w:pos="709"/>
        </w:tabs>
        <w:suppressAutoHyphens/>
        <w:spacing w:before="360" w:after="120"/>
        <w:jc w:val="both"/>
        <w:outlineLvl w:val="0"/>
        <w:rPr>
          <w:ins w:id="8" w:author="TanTan" w:date="2016-01-26T05:28:00Z"/>
          <w:rFonts w:eastAsia="Times New Roman"/>
          <w:kern w:val="28"/>
          <w:sz w:val="24"/>
          <w:szCs w:val="24"/>
          <w:lang w:val="en-US" w:eastAsia="ru-RU"/>
        </w:rPr>
      </w:pPr>
    </w:p>
    <w:p w14:paraId="21CB2B17" w14:textId="77777777" w:rsidR="00970108" w:rsidRDefault="00970108" w:rsidP="0055490B">
      <w:pPr>
        <w:keepNext/>
        <w:keepLines/>
        <w:tabs>
          <w:tab w:val="left" w:pos="709"/>
        </w:tabs>
        <w:suppressAutoHyphens/>
        <w:spacing w:before="360" w:after="120"/>
        <w:jc w:val="both"/>
        <w:outlineLvl w:val="0"/>
        <w:rPr>
          <w:ins w:id="9" w:author="TanTan" w:date="2016-01-26T05:28:00Z"/>
          <w:rFonts w:eastAsia="Times New Roman"/>
          <w:kern w:val="28"/>
          <w:sz w:val="24"/>
          <w:szCs w:val="24"/>
          <w:lang w:val="en-US" w:eastAsia="ru-RU"/>
        </w:rPr>
      </w:pPr>
    </w:p>
    <w:p w14:paraId="0A40E7C0" w14:textId="77777777" w:rsidR="00970108" w:rsidRDefault="00970108" w:rsidP="0055490B">
      <w:pPr>
        <w:keepNext/>
        <w:keepLines/>
        <w:tabs>
          <w:tab w:val="left" w:pos="709"/>
        </w:tabs>
        <w:suppressAutoHyphens/>
        <w:spacing w:before="360" w:after="120"/>
        <w:jc w:val="both"/>
        <w:outlineLvl w:val="0"/>
        <w:rPr>
          <w:ins w:id="10" w:author="TanTan" w:date="2016-01-26T05:28:00Z"/>
          <w:rFonts w:eastAsia="Times New Roman"/>
          <w:kern w:val="28"/>
          <w:sz w:val="24"/>
          <w:szCs w:val="24"/>
          <w:lang w:val="en-US" w:eastAsia="ru-RU"/>
        </w:rPr>
      </w:pPr>
    </w:p>
    <w:p w14:paraId="770774C8" w14:textId="77777777" w:rsidR="00970108" w:rsidRDefault="00970108" w:rsidP="0055490B">
      <w:pPr>
        <w:keepNext/>
        <w:keepLines/>
        <w:tabs>
          <w:tab w:val="left" w:pos="709"/>
        </w:tabs>
        <w:suppressAutoHyphens/>
        <w:spacing w:before="360" w:after="120"/>
        <w:jc w:val="both"/>
        <w:outlineLvl w:val="0"/>
        <w:rPr>
          <w:ins w:id="11" w:author="TanTan" w:date="2016-01-26T05:28:00Z"/>
          <w:rFonts w:eastAsia="Times New Roman"/>
          <w:kern w:val="28"/>
          <w:sz w:val="24"/>
          <w:szCs w:val="24"/>
          <w:lang w:val="en-US" w:eastAsia="ru-RU"/>
        </w:rPr>
      </w:pPr>
    </w:p>
    <w:p w14:paraId="74181A29" w14:textId="77777777" w:rsidR="00970108" w:rsidRDefault="00970108" w:rsidP="0055490B">
      <w:pPr>
        <w:keepNext/>
        <w:keepLines/>
        <w:tabs>
          <w:tab w:val="left" w:pos="709"/>
        </w:tabs>
        <w:suppressAutoHyphens/>
        <w:spacing w:before="360" w:after="120"/>
        <w:jc w:val="both"/>
        <w:outlineLvl w:val="0"/>
        <w:rPr>
          <w:ins w:id="12" w:author="TanTan" w:date="2016-01-26T05:28:00Z"/>
          <w:rFonts w:eastAsia="Times New Roman"/>
          <w:kern w:val="28"/>
          <w:sz w:val="24"/>
          <w:szCs w:val="24"/>
          <w:lang w:val="en-US" w:eastAsia="ru-RU"/>
        </w:rPr>
      </w:pPr>
    </w:p>
    <w:p w14:paraId="5BB07A53" w14:textId="77777777"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14:paraId="1C519D7E" w14:textId="77777777"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w:t>
      </w:r>
      <w:del w:id="13" w:author="Robson Albuquerque" w:date="2016-01-26T20:24:00Z">
        <w:r w:rsidDel="00A21512">
          <w:rPr>
            <w:rFonts w:eastAsia="Times New Roman"/>
            <w:kern w:val="28"/>
            <w:sz w:val="24"/>
            <w:szCs w:val="24"/>
            <w:lang w:val="en-US" w:eastAsia="ru-RU"/>
          </w:rPr>
          <w:delText xml:space="preserve">the </w:delText>
        </w:r>
      </w:del>
      <w:r>
        <w:rPr>
          <w:rFonts w:eastAsia="Times New Roman"/>
          <w:kern w:val="28"/>
          <w:sz w:val="24"/>
          <w:szCs w:val="24"/>
          <w:lang w:val="en-US" w:eastAsia="ru-RU"/>
        </w:rPr>
        <w:t>mobile client security</w:t>
      </w:r>
      <w:ins w:id="14" w:author="Robson Albuquerque" w:date="2016-01-26T20:24:00Z">
        <w:r w:rsidR="00A21512">
          <w:rPr>
            <w:rFonts w:eastAsia="Times New Roman"/>
            <w:kern w:val="28"/>
            <w:sz w:val="24"/>
            <w:szCs w:val="24"/>
            <w:lang w:val="en-US" w:eastAsia="ru-RU"/>
          </w:rPr>
          <w:t xml:space="preserve"> regarding cloud systems</w:t>
        </w:r>
      </w:ins>
      <w:r>
        <w:rPr>
          <w:rFonts w:eastAsia="Times New Roman"/>
          <w:kern w:val="28"/>
          <w:sz w:val="24"/>
          <w:szCs w:val="24"/>
          <w:lang w:val="en-US" w:eastAsia="ru-RU"/>
        </w:rPr>
        <w:t xml:space="preserve">. It includes the concept and definition of offline mobile security, i.e. the protection of data when the mobile client is not connected to the cloud. In order to preserve the security of data </w:t>
      </w:r>
      <w:del w:id="15" w:author="Robson Albuquerque" w:date="2016-01-26T20:25:00Z">
        <w:r w:rsidDel="00A21512">
          <w:rPr>
            <w:rFonts w:eastAsia="Times New Roman"/>
            <w:kern w:val="28"/>
            <w:sz w:val="24"/>
            <w:szCs w:val="24"/>
            <w:lang w:val="en-US" w:eastAsia="ru-RU"/>
          </w:rPr>
          <w:delText xml:space="preserve">we </w:delText>
        </w:r>
      </w:del>
      <w:ins w:id="16" w:author="Robson Albuquerque" w:date="2016-01-26T20:25:00Z">
        <w:r w:rsidR="00A21512">
          <w:rPr>
            <w:rFonts w:eastAsia="Times New Roman"/>
            <w:kern w:val="28"/>
            <w:sz w:val="24"/>
            <w:szCs w:val="24"/>
            <w:lang w:val="en-US" w:eastAsia="ru-RU"/>
          </w:rPr>
          <w:t xml:space="preserve">this model </w:t>
        </w:r>
      </w:ins>
      <w:r>
        <w:rPr>
          <w:rFonts w:eastAsia="Times New Roman"/>
          <w:kern w:val="28"/>
          <w:sz w:val="24"/>
          <w:szCs w:val="24"/>
          <w:lang w:val="en-US" w:eastAsia="ru-RU"/>
        </w:rPr>
        <w:t>use</w:t>
      </w:r>
      <w:ins w:id="17" w:author="Robson Albuquerque" w:date="2016-01-26T20:25:00Z">
        <w:r w:rsidR="00A21512">
          <w:rPr>
            <w:rFonts w:eastAsia="Times New Roman"/>
            <w:kern w:val="28"/>
            <w:sz w:val="24"/>
            <w:szCs w:val="24"/>
            <w:lang w:val="en-US" w:eastAsia="ru-RU"/>
          </w:rPr>
          <w:t>s</w:t>
        </w:r>
      </w:ins>
      <w:r>
        <w:rPr>
          <w:rFonts w:eastAsia="Times New Roman"/>
          <w:kern w:val="28"/>
          <w:sz w:val="24"/>
          <w:szCs w:val="24"/>
          <w:lang w:val="en-US" w:eastAsia="ru-RU"/>
        </w:rPr>
        <w:t xml:space="preserve"> </w:t>
      </w:r>
      <w:del w:id="18" w:author="Robson Albuquerque" w:date="2016-01-26T20:25:00Z">
        <w:r w:rsidDel="00A21512">
          <w:rPr>
            <w:rFonts w:eastAsia="Times New Roman"/>
            <w:kern w:val="28"/>
            <w:sz w:val="24"/>
            <w:szCs w:val="24"/>
            <w:lang w:val="en-US" w:eastAsia="ru-RU"/>
          </w:rPr>
          <w:delText xml:space="preserve">the </w:delText>
        </w:r>
      </w:del>
      <w:r>
        <w:rPr>
          <w:rFonts w:eastAsia="Times New Roman"/>
          <w:kern w:val="28"/>
          <w:sz w:val="24"/>
          <w:szCs w:val="24"/>
          <w:lang w:val="en-US" w:eastAsia="ru-RU"/>
        </w:rPr>
        <w:t xml:space="preserve">cryptographic methods, such as AES encryption to protect the files, ABE encryption based both on user and share attributes to protect the user keys, </w:t>
      </w:r>
      <w:commentRangeStart w:id="19"/>
      <w:r>
        <w:rPr>
          <w:rFonts w:eastAsia="Times New Roman"/>
          <w:kern w:val="28"/>
          <w:sz w:val="24"/>
          <w:szCs w:val="24"/>
          <w:lang w:val="en-US" w:eastAsia="ru-RU"/>
        </w:rPr>
        <w:t xml:space="preserve">SSS </w:t>
      </w:r>
      <w:commentRangeEnd w:id="19"/>
      <w:r w:rsidR="009F7A1E">
        <w:rPr>
          <w:rStyle w:val="CommentReference"/>
        </w:rPr>
        <w:commentReference w:id="19"/>
      </w:r>
      <w:r>
        <w:rPr>
          <w:rFonts w:eastAsia="Times New Roman"/>
          <w:kern w:val="28"/>
          <w:sz w:val="24"/>
          <w:szCs w:val="24"/>
          <w:lang w:val="en-US" w:eastAsia="ru-RU"/>
        </w:rPr>
        <w:t>to share the sensitive key between the device and the user and MOS to provide the analysis of user behavior. We optimize the usage of the methods in order to save the energy of the mobile client and reduce the communication with the cloud.</w:t>
      </w:r>
    </w:p>
    <w:p w14:paraId="0213AE5D" w14:textId="77777777"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w:t>
      </w:r>
      <w:r w:rsidR="004918F5">
        <w:rPr>
          <w:rFonts w:eastAsia="Times New Roman"/>
          <w:kern w:val="28"/>
          <w:sz w:val="24"/>
          <w:szCs w:val="24"/>
          <w:lang w:val="en-US" w:eastAsia="ru-RU"/>
        </w:rPr>
        <w:t>alysis, secret sharing, protected cloud</w:t>
      </w:r>
    </w:p>
    <w:p w14:paraId="4814D31E" w14:textId="77777777" w:rsidR="006D3076" w:rsidRPr="00A21512" w:rsidRDefault="00A21512" w:rsidP="0055490B">
      <w:pPr>
        <w:keepNext/>
        <w:keepLines/>
        <w:tabs>
          <w:tab w:val="left" w:pos="709"/>
        </w:tabs>
        <w:suppressAutoHyphens/>
        <w:spacing w:before="360" w:after="120"/>
        <w:jc w:val="both"/>
        <w:outlineLvl w:val="0"/>
        <w:rPr>
          <w:rFonts w:eastAsia="Times New Roman"/>
          <w:b/>
          <w:kern w:val="28"/>
          <w:sz w:val="24"/>
          <w:szCs w:val="24"/>
          <w:lang w:val="en-US" w:eastAsia="ru-RU"/>
          <w:rPrChange w:id="20" w:author="Robson Albuquerque" w:date="2016-01-26T20:27:00Z">
            <w:rPr>
              <w:rFonts w:eastAsia="Times New Roman"/>
              <w:kern w:val="28"/>
              <w:sz w:val="24"/>
              <w:szCs w:val="24"/>
              <w:lang w:val="en-US" w:eastAsia="ru-RU"/>
            </w:rPr>
          </w:rPrChange>
        </w:rPr>
      </w:pPr>
      <w:ins w:id="21" w:author="Robson Albuquerque" w:date="2016-01-26T20:26:00Z">
        <w:r w:rsidRPr="00A21512">
          <w:rPr>
            <w:rFonts w:eastAsia="Times New Roman"/>
            <w:b/>
            <w:kern w:val="28"/>
            <w:sz w:val="24"/>
            <w:szCs w:val="24"/>
            <w:lang w:val="en-US" w:eastAsia="ru-RU"/>
            <w:rPrChange w:id="22" w:author="Robson Albuquerque" w:date="2016-01-26T20:27:00Z">
              <w:rPr>
                <w:rFonts w:eastAsia="Times New Roman"/>
                <w:kern w:val="28"/>
                <w:sz w:val="24"/>
                <w:szCs w:val="24"/>
                <w:lang w:val="en-US" w:eastAsia="ru-RU"/>
              </w:rPr>
            </w:rPrChange>
          </w:rPr>
          <w:t>Introduction</w:t>
        </w:r>
      </w:ins>
    </w:p>
    <w:p w14:paraId="61F3FB9E" w14:textId="77777777"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w:t>
      </w:r>
      <w:commentRangeStart w:id="23"/>
      <w:r w:rsidRPr="00B03774">
        <w:rPr>
          <w:rFonts w:eastAsia="Times New Roman"/>
          <w:kern w:val="28"/>
          <w:sz w:val="24"/>
          <w:szCs w:val="24"/>
          <w:lang w:val="en-US" w:eastAsia="ru-RU"/>
        </w:rPr>
        <w:t>distributed networking and computation</w:t>
      </w:r>
      <w:commentRangeEnd w:id="23"/>
      <w:r w:rsidR="00A21512">
        <w:rPr>
          <w:rStyle w:val="CommentReference"/>
        </w:rPr>
        <w:commentReference w:id="23"/>
      </w:r>
      <w:r w:rsidRPr="00B03774">
        <w:rPr>
          <w:rFonts w:eastAsia="Times New Roman"/>
          <w:kern w:val="28"/>
          <w:sz w:val="24"/>
          <w:szCs w:val="24"/>
          <w:lang w:val="en-US" w:eastAsia="ru-RU"/>
        </w:rPr>
        <w:t xml:space="preserve">. The basic feature of the cloud environment is </w:t>
      </w:r>
      <w:ins w:id="24" w:author="Robson Albuquerque" w:date="2016-01-26T20:28:00Z">
        <w:r w:rsidR="00A21512">
          <w:rPr>
            <w:rFonts w:eastAsia="Times New Roman"/>
            <w:kern w:val="28"/>
            <w:sz w:val="24"/>
            <w:szCs w:val="24"/>
            <w:lang w:val="en-US" w:eastAsia="ru-RU"/>
          </w:rPr>
          <w:t xml:space="preserve">to </w:t>
        </w:r>
      </w:ins>
      <w:r w:rsidRPr="00B03774">
        <w:rPr>
          <w:rFonts w:eastAsia="Times New Roman"/>
          <w:kern w:val="28"/>
          <w:sz w:val="24"/>
          <w:szCs w:val="24"/>
          <w:lang w:val="en-US" w:eastAsia="ru-RU"/>
        </w:rPr>
        <w:t>provid</w:t>
      </w:r>
      <w:ins w:id="25" w:author="Robson Albuquerque" w:date="2016-01-26T20:28:00Z">
        <w:r w:rsidR="00A21512">
          <w:rPr>
            <w:rFonts w:eastAsia="Times New Roman"/>
            <w:kern w:val="28"/>
            <w:sz w:val="24"/>
            <w:szCs w:val="24"/>
            <w:lang w:val="en-US" w:eastAsia="ru-RU"/>
          </w:rPr>
          <w:t>e</w:t>
        </w:r>
      </w:ins>
      <w:del w:id="26" w:author="Robson Albuquerque" w:date="2016-01-26T20:28:00Z">
        <w:r w:rsidRPr="00B03774" w:rsidDel="00A21512">
          <w:rPr>
            <w:rFonts w:eastAsia="Times New Roman"/>
            <w:kern w:val="28"/>
            <w:sz w:val="24"/>
            <w:szCs w:val="24"/>
            <w:lang w:val="en-US" w:eastAsia="ru-RU"/>
          </w:rPr>
          <w:delText>ing</w:delText>
        </w:r>
      </w:del>
      <w:r w:rsidRPr="00B03774">
        <w:rPr>
          <w:rFonts w:eastAsia="Times New Roman"/>
          <w:kern w:val="28"/>
          <w:sz w:val="24"/>
          <w:szCs w:val="24"/>
          <w:lang w:val="en-US" w:eastAsia="ru-RU"/>
        </w:rPr>
        <w:t xml:space="preserve"> </w:t>
      </w:r>
      <w:del w:id="27" w:author="Robson Albuquerque" w:date="2016-01-26T20:28:00Z">
        <w:r w:rsidRPr="00B03774" w:rsidDel="00A21512">
          <w:rPr>
            <w:rFonts w:eastAsia="Times New Roman"/>
            <w:kern w:val="28"/>
            <w:sz w:val="24"/>
            <w:szCs w:val="24"/>
            <w:lang w:val="en-US" w:eastAsia="ru-RU"/>
          </w:rPr>
          <w:delText xml:space="preserve">the </w:delText>
        </w:r>
      </w:del>
      <w:r w:rsidRPr="00B03774">
        <w:rPr>
          <w:rFonts w:eastAsia="Times New Roman"/>
          <w:kern w:val="28"/>
          <w:sz w:val="24"/>
          <w:szCs w:val="24"/>
          <w:lang w:val="en-US" w:eastAsia="ru-RU"/>
        </w:rPr>
        <w:t xml:space="preserve">elastic, on-demand and secure service for the end-users. While the first two requirements are rather well supported by </w:t>
      </w:r>
      <w:del w:id="28" w:author="Robson Albuquerque" w:date="2016-01-26T20:28:00Z">
        <w:r w:rsidRPr="00B03774" w:rsidDel="00A21512">
          <w:rPr>
            <w:rFonts w:eastAsia="Times New Roman"/>
            <w:kern w:val="28"/>
            <w:sz w:val="24"/>
            <w:szCs w:val="24"/>
            <w:lang w:val="en-US" w:eastAsia="ru-RU"/>
          </w:rPr>
          <w:delText xml:space="preserve">the </w:delText>
        </w:r>
      </w:del>
      <w:r w:rsidRPr="00B03774">
        <w:rPr>
          <w:rFonts w:eastAsia="Times New Roman"/>
          <w:kern w:val="28"/>
          <w:sz w:val="24"/>
          <w:szCs w:val="24"/>
          <w:lang w:val="en-US" w:eastAsia="ru-RU"/>
        </w:rPr>
        <w:t>cloud platforms in use</w:t>
      </w:r>
      <w:ins w:id="29" w:author="Robson Albuquerque" w:date="2016-01-26T20:28:00Z">
        <w:r w:rsidR="00A21512">
          <w:rPr>
            <w:rFonts w:eastAsia="Times New Roman"/>
            <w:kern w:val="28"/>
            <w:sz w:val="24"/>
            <w:szCs w:val="24"/>
            <w:lang w:val="en-US" w:eastAsia="ru-RU"/>
          </w:rPr>
          <w:t xml:space="preserve"> nowadays</w:t>
        </w:r>
      </w:ins>
      <w:r w:rsidRPr="00B03774">
        <w:rPr>
          <w:rFonts w:eastAsia="Times New Roman"/>
          <w:kern w:val="28"/>
          <w:sz w:val="24"/>
          <w:szCs w:val="24"/>
          <w:lang w:val="en-US" w:eastAsia="ru-RU"/>
        </w:rPr>
        <w:t xml:space="preserve">, </w:t>
      </w:r>
      <w:del w:id="30" w:author="Robson Albuquerque" w:date="2016-01-26T20:28:00Z">
        <w:r w:rsidRPr="00B03774" w:rsidDel="00A21512">
          <w:rPr>
            <w:rFonts w:eastAsia="Times New Roman"/>
            <w:kern w:val="28"/>
            <w:sz w:val="24"/>
            <w:szCs w:val="24"/>
            <w:lang w:val="en-US" w:eastAsia="ru-RU"/>
          </w:rPr>
          <w:delText xml:space="preserve">the </w:delText>
        </w:r>
      </w:del>
      <w:r w:rsidRPr="00B03774">
        <w:rPr>
          <w:rFonts w:eastAsia="Times New Roman"/>
          <w:kern w:val="28"/>
          <w:sz w:val="24"/>
          <w:szCs w:val="24"/>
          <w:lang w:val="en-US" w:eastAsia="ru-RU"/>
        </w:rPr>
        <w:t xml:space="preserve">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 xml:space="preserve">For the small and medium-sized enterprises (SME) </w:t>
      </w:r>
      <w:del w:id="31" w:author="Robson Albuquerque" w:date="2016-01-26T20:29:00Z">
        <w:r w:rsidR="00CF5B35" w:rsidRPr="00B03774" w:rsidDel="00A21512">
          <w:rPr>
            <w:rFonts w:eastAsia="Times New Roman"/>
            <w:kern w:val="28"/>
            <w:sz w:val="24"/>
            <w:szCs w:val="24"/>
            <w:lang w:val="en-US" w:eastAsia="ru-RU"/>
          </w:rPr>
          <w:delText xml:space="preserve">the </w:delText>
        </w:r>
      </w:del>
      <w:r w:rsidR="00CF5B35" w:rsidRPr="00B03774">
        <w:rPr>
          <w:rFonts w:eastAsia="Times New Roman"/>
          <w:kern w:val="28"/>
          <w:sz w:val="24"/>
          <w:szCs w:val="24"/>
          <w:lang w:val="en-US" w:eastAsia="ru-RU"/>
        </w:rPr>
        <w:t xml:space="preserve">cloud environment is often the most cost-effective and easily scalable solution. However, </w:t>
      </w:r>
      <w:del w:id="32" w:author="Robson Albuquerque" w:date="2016-01-26T20:29:00Z">
        <w:r w:rsidR="00CF5B35" w:rsidRPr="00B03774" w:rsidDel="00A21512">
          <w:rPr>
            <w:rFonts w:eastAsia="Times New Roman"/>
            <w:kern w:val="28"/>
            <w:sz w:val="24"/>
            <w:szCs w:val="24"/>
            <w:lang w:val="en-US" w:eastAsia="ru-RU"/>
          </w:rPr>
          <w:delText xml:space="preserve">the </w:delText>
        </w:r>
      </w:del>
      <w:r w:rsidR="00CF5B35" w:rsidRPr="00B03774">
        <w:rPr>
          <w:rFonts w:eastAsia="Times New Roman"/>
          <w:kern w:val="28"/>
          <w:sz w:val="24"/>
          <w:szCs w:val="24"/>
          <w:lang w:val="en-US" w:eastAsia="ru-RU"/>
        </w:rPr>
        <w:t>security and privacy of the sensitive data in the cloud is a major issue.</w:t>
      </w:r>
    </w:p>
    <w:p w14:paraId="6808C572" w14:textId="127BA524"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w:t>
      </w:r>
      <w:ins w:id="33" w:author="Robson Albuquerque" w:date="2016-01-26T20:55:00Z">
        <w:r w:rsidR="001A7755" w:rsidRPr="00B03774">
          <w:rPr>
            <w:rFonts w:eastAsia="Times New Roman"/>
            <w:kern w:val="28"/>
            <w:sz w:val="24"/>
            <w:szCs w:val="24"/>
            <w:lang w:val="en-US" w:eastAsia="ru-RU"/>
          </w:rPr>
          <w:t xml:space="preserve">Cloud Access Security Broker </w:t>
        </w:r>
        <w:r w:rsidR="001A7755">
          <w:rPr>
            <w:rFonts w:eastAsia="Times New Roman"/>
            <w:kern w:val="28"/>
            <w:sz w:val="24"/>
            <w:szCs w:val="24"/>
            <w:lang w:val="en-US" w:eastAsia="ru-RU"/>
          </w:rPr>
          <w:t>(</w:t>
        </w:r>
      </w:ins>
      <w:r w:rsidRPr="00B03774">
        <w:rPr>
          <w:rFonts w:eastAsia="Times New Roman"/>
          <w:kern w:val="28"/>
          <w:sz w:val="24"/>
          <w:szCs w:val="24"/>
          <w:lang w:val="en-US" w:eastAsia="ru-RU"/>
        </w:rPr>
        <w:t>CASB</w:t>
      </w:r>
      <w:ins w:id="34" w:author="Robson Albuquerque" w:date="2016-01-26T20:55:00Z">
        <w:r w:rsidR="001A7755">
          <w:rPr>
            <w:rFonts w:eastAsia="Times New Roman"/>
            <w:kern w:val="28"/>
            <w:sz w:val="24"/>
            <w:szCs w:val="24"/>
            <w:lang w:val="en-US" w:eastAsia="ru-RU"/>
          </w:rPr>
          <w:t>)</w:t>
        </w:r>
      </w:ins>
      <w:del w:id="35" w:author="Robson Albuquerque" w:date="2016-01-26T20:55:00Z">
        <w:r w:rsidRPr="00B03774" w:rsidDel="001A7755">
          <w:rPr>
            <w:rFonts w:eastAsia="Times New Roman"/>
            <w:kern w:val="28"/>
            <w:sz w:val="24"/>
            <w:szCs w:val="24"/>
            <w:lang w:val="en-US" w:eastAsia="ru-RU"/>
          </w:rPr>
          <w:delText xml:space="preserve"> –</w:delText>
        </w:r>
      </w:del>
      <w:ins w:id="36" w:author="Robson Albuquerque" w:date="2016-01-26T20:55:00Z">
        <w:r w:rsidR="001A7755">
          <w:rPr>
            <w:rFonts w:eastAsia="Times New Roman"/>
            <w:kern w:val="28"/>
            <w:sz w:val="24"/>
            <w:szCs w:val="24"/>
            <w:lang w:val="en-US" w:eastAsia="ru-RU"/>
          </w:rPr>
          <w:t xml:space="preserve"> </w:t>
        </w:r>
      </w:ins>
      <w:del w:id="37" w:author="Robson Albuquerque" w:date="2016-01-26T20:55:00Z">
        <w:r w:rsidRPr="00B03774" w:rsidDel="001A7755">
          <w:rPr>
            <w:rFonts w:eastAsia="Times New Roman"/>
            <w:kern w:val="28"/>
            <w:sz w:val="24"/>
            <w:szCs w:val="24"/>
            <w:lang w:val="en-US" w:eastAsia="ru-RU"/>
          </w:rPr>
          <w:delText xml:space="preserve"> Cloud Access Security Broker </w:delText>
        </w:r>
      </w:del>
      <w:r w:rsidRPr="00B03774">
        <w:rPr>
          <w:rFonts w:eastAsia="Times New Roman"/>
          <w:kern w:val="28"/>
          <w:sz w:val="24"/>
          <w:szCs w:val="24"/>
          <w:lang w:val="en-US" w:eastAsia="ru-RU"/>
        </w:rPr>
        <w:t xml:space="preserve">or </w:t>
      </w:r>
      <w:ins w:id="38" w:author="Robson Albuquerque" w:date="2016-01-26T20:55:00Z">
        <w:r w:rsidR="001A7755" w:rsidRPr="00B03774">
          <w:rPr>
            <w:rFonts w:eastAsia="Times New Roman"/>
            <w:kern w:val="28"/>
            <w:sz w:val="24"/>
            <w:szCs w:val="24"/>
            <w:lang w:val="en-US" w:eastAsia="ru-RU"/>
          </w:rPr>
          <w:t xml:space="preserve">Cloud Access Control </w:t>
        </w:r>
        <w:r w:rsidR="001A7755">
          <w:rPr>
            <w:rFonts w:eastAsia="Times New Roman"/>
            <w:kern w:val="28"/>
            <w:sz w:val="24"/>
            <w:szCs w:val="24"/>
            <w:lang w:val="en-US" w:eastAsia="ru-RU"/>
          </w:rPr>
          <w:t>(</w:t>
        </w:r>
      </w:ins>
      <w:r w:rsidRPr="00B03774">
        <w:rPr>
          <w:rFonts w:eastAsia="Times New Roman"/>
          <w:kern w:val="28"/>
          <w:sz w:val="24"/>
          <w:szCs w:val="24"/>
          <w:lang w:val="en-US" w:eastAsia="ru-RU"/>
        </w:rPr>
        <w:t>CAC</w:t>
      </w:r>
      <w:ins w:id="39" w:author="Robson Albuquerque" w:date="2016-01-26T20:55:00Z">
        <w:r w:rsidR="001A7755">
          <w:rPr>
            <w:rFonts w:eastAsia="Times New Roman"/>
            <w:kern w:val="28"/>
            <w:sz w:val="24"/>
            <w:szCs w:val="24"/>
            <w:lang w:val="en-US" w:eastAsia="ru-RU"/>
          </w:rPr>
          <w:t>)</w:t>
        </w:r>
      </w:ins>
      <w:del w:id="40" w:author="Robson Albuquerque" w:date="2016-01-26T20:55:00Z">
        <w:r w:rsidRPr="00B03774" w:rsidDel="001A7755">
          <w:rPr>
            <w:rFonts w:eastAsia="Times New Roman"/>
            <w:kern w:val="28"/>
            <w:sz w:val="24"/>
            <w:szCs w:val="24"/>
            <w:lang w:val="en-US" w:eastAsia="ru-RU"/>
          </w:rPr>
          <w:delText xml:space="preserve">  - Cloud Access Control</w:delText>
        </w:r>
      </w:del>
      <w:r w:rsidRPr="00B03774">
        <w:rPr>
          <w:rFonts w:eastAsia="Times New Roman"/>
          <w:kern w:val="28"/>
          <w:sz w:val="24"/>
          <w:szCs w:val="24"/>
          <w:lang w:val="en-US" w:eastAsia="ru-RU"/>
        </w:rPr>
        <w:t xml:space="preserve">.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much more effectively. The basic features of the </w:t>
      </w:r>
      <w:commentRangeStart w:id="41"/>
      <w:r w:rsidRPr="00B03774">
        <w:rPr>
          <w:rFonts w:eastAsia="Times New Roman"/>
          <w:kern w:val="28"/>
          <w:sz w:val="24"/>
          <w:szCs w:val="24"/>
          <w:lang w:val="en-US" w:eastAsia="ru-RU"/>
        </w:rPr>
        <w:t>CAS</w:t>
      </w:r>
      <w:r w:rsidR="009D0D2F">
        <w:rPr>
          <w:rFonts w:eastAsia="Times New Roman"/>
          <w:kern w:val="28"/>
          <w:sz w:val="24"/>
          <w:szCs w:val="24"/>
          <w:lang w:val="en-US" w:eastAsia="ru-RU"/>
        </w:rPr>
        <w:t>B</w:t>
      </w:r>
      <w:r w:rsidRPr="00B03774">
        <w:rPr>
          <w:rFonts w:eastAsia="Times New Roman"/>
          <w:kern w:val="28"/>
          <w:sz w:val="24"/>
          <w:szCs w:val="24"/>
          <w:lang w:val="en-US" w:eastAsia="ru-RU"/>
        </w:rPr>
        <w:t xml:space="preserve"> </w:t>
      </w:r>
      <w:commentRangeEnd w:id="41"/>
      <w:r w:rsidR="00E540AC">
        <w:rPr>
          <w:rStyle w:val="CommentReference"/>
        </w:rPr>
        <w:commentReference w:id="41"/>
      </w:r>
      <w:r w:rsidRPr="00B03774">
        <w:rPr>
          <w:rFonts w:eastAsia="Times New Roman"/>
          <w:kern w:val="28"/>
          <w:sz w:val="24"/>
          <w:szCs w:val="24"/>
          <w:lang w:val="en-US" w:eastAsia="ru-RU"/>
        </w:rPr>
        <w:t xml:space="preserve">are discovery of cloud services, encryption (along with tokenization for better search properties), access control, </w:t>
      </w:r>
      <w:ins w:id="42" w:author="Robson Albuquerque" w:date="2016-01-26T20:57:00Z">
        <w:r w:rsidR="00D77417">
          <w:rPr>
            <w:rFonts w:eastAsia="Times New Roman"/>
            <w:kern w:val="28"/>
            <w:sz w:val="24"/>
            <w:szCs w:val="24"/>
            <w:lang w:val="en-US" w:eastAsia="ru-RU"/>
          </w:rPr>
          <w:t>Data Loss Prevention (</w:t>
        </w:r>
      </w:ins>
      <w:commentRangeStart w:id="43"/>
      <w:r w:rsidRPr="00B03774">
        <w:rPr>
          <w:rFonts w:eastAsia="Times New Roman"/>
          <w:kern w:val="28"/>
          <w:sz w:val="24"/>
          <w:szCs w:val="24"/>
          <w:lang w:val="en-US" w:eastAsia="ru-RU"/>
        </w:rPr>
        <w:t>DLP</w:t>
      </w:r>
      <w:commentRangeEnd w:id="43"/>
      <w:ins w:id="44" w:author="Robson Albuquerque" w:date="2016-01-26T20:57:00Z">
        <w:r w:rsidR="00D77417">
          <w:rPr>
            <w:rFonts w:eastAsia="Times New Roman"/>
            <w:kern w:val="28"/>
            <w:sz w:val="24"/>
            <w:szCs w:val="24"/>
            <w:lang w:val="en-US" w:eastAsia="ru-RU"/>
          </w:rPr>
          <w:t>)</w:t>
        </w:r>
      </w:ins>
      <w:r w:rsidR="00E540AC">
        <w:rPr>
          <w:rStyle w:val="CommentReference"/>
        </w:rPr>
        <w:commentReference w:id="43"/>
      </w:r>
      <w:r w:rsidRPr="00B03774">
        <w:rPr>
          <w:rFonts w:eastAsia="Times New Roman"/>
          <w:kern w:val="28"/>
          <w:sz w:val="24"/>
          <w:szCs w:val="24"/>
          <w:lang w:val="en-US" w:eastAsia="ru-RU"/>
        </w:rPr>
        <w:t xml:space="preserve">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14:paraId="338B9994" w14:textId="0B1EF633"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del w:id="45" w:author="Robson Albuquerque" w:date="2016-01-26T20:57:00Z">
        <w:r w:rsidRPr="00B03774" w:rsidDel="00D77417">
          <w:rPr>
            <w:rFonts w:eastAsia="Times New Roman"/>
            <w:kern w:val="28"/>
            <w:sz w:val="24"/>
            <w:szCs w:val="24"/>
            <w:lang w:val="en-US" w:eastAsia="ru-RU"/>
          </w:rPr>
          <w:delText xml:space="preserve">The </w:delText>
        </w:r>
      </w:del>
      <w:ins w:id="46" w:author="Robson Albuquerque" w:date="2016-01-26T20:57:00Z">
        <w:r w:rsidR="00D77417">
          <w:rPr>
            <w:rFonts w:eastAsia="Times New Roman"/>
            <w:kern w:val="28"/>
            <w:sz w:val="24"/>
            <w:szCs w:val="24"/>
            <w:lang w:val="en-US" w:eastAsia="ru-RU"/>
          </w:rPr>
          <w:t>A</w:t>
        </w:r>
      </w:ins>
      <w:del w:id="47" w:author="Robson Albuquerque" w:date="2016-01-26T20:57:00Z">
        <w:r w:rsidRPr="00B03774" w:rsidDel="00D77417">
          <w:rPr>
            <w:rFonts w:eastAsia="Times New Roman"/>
            <w:kern w:val="28"/>
            <w:sz w:val="24"/>
            <w:szCs w:val="24"/>
            <w:lang w:val="en-US" w:eastAsia="ru-RU"/>
          </w:rPr>
          <w:delText>a</w:delText>
        </w:r>
      </w:del>
      <w:r w:rsidRPr="00B03774">
        <w:rPr>
          <w:rFonts w:eastAsia="Times New Roman"/>
          <w:kern w:val="28"/>
          <w:sz w:val="24"/>
          <w:szCs w:val="24"/>
          <w:lang w:val="en-US" w:eastAsia="ru-RU"/>
        </w:rPr>
        <w:t xml:space="preserve">dditional security problems and requirements need to be considered when the mobile devices are actively used in the cloud environment [7]. </w:t>
      </w:r>
      <w:del w:id="48" w:author="Robson Albuquerque" w:date="2016-01-26T20:57:00Z">
        <w:r w:rsidRPr="00B03774" w:rsidDel="00D77417">
          <w:rPr>
            <w:rFonts w:eastAsia="Times New Roman"/>
            <w:kern w:val="28"/>
            <w:sz w:val="24"/>
            <w:szCs w:val="24"/>
            <w:lang w:val="en-US" w:eastAsia="ru-RU"/>
          </w:rPr>
          <w:delText xml:space="preserve"> </w:delText>
        </w:r>
      </w:del>
      <w:del w:id="49" w:author="Robson Albuquerque" w:date="2016-01-26T20:58:00Z">
        <w:r w:rsidRPr="00B03774" w:rsidDel="00D77417">
          <w:rPr>
            <w:rFonts w:eastAsia="Times New Roman"/>
            <w:kern w:val="28"/>
            <w:sz w:val="24"/>
            <w:szCs w:val="24"/>
            <w:lang w:val="en-US" w:eastAsia="ru-RU"/>
          </w:rPr>
          <w:delText xml:space="preserve">Today </w:delText>
        </w:r>
        <w:r w:rsidR="007F60AE" w:rsidDel="00D77417">
          <w:rPr>
            <w:rFonts w:eastAsia="Times New Roman"/>
            <w:kern w:val="28"/>
            <w:sz w:val="24"/>
            <w:szCs w:val="24"/>
            <w:lang w:val="en-US" w:eastAsia="ru-RU"/>
          </w:rPr>
          <w:delText xml:space="preserve">the </w:delText>
        </w:r>
      </w:del>
      <w:ins w:id="50" w:author="Robson Albuquerque" w:date="2016-01-26T20:58:00Z">
        <w:r w:rsidR="00D77417">
          <w:rPr>
            <w:rFonts w:eastAsia="Times New Roman"/>
            <w:kern w:val="28"/>
            <w:sz w:val="24"/>
            <w:szCs w:val="24"/>
            <w:lang w:val="en-US" w:eastAsia="ru-RU"/>
          </w:rPr>
          <w:t>S</w:t>
        </w:r>
      </w:ins>
      <w:del w:id="51" w:author="Robson Albuquerque" w:date="2016-01-26T20:58:00Z">
        <w:r w:rsidR="007F60AE" w:rsidDel="00D77417">
          <w:rPr>
            <w:rFonts w:eastAsia="Times New Roman"/>
            <w:kern w:val="28"/>
            <w:sz w:val="24"/>
            <w:szCs w:val="24"/>
            <w:lang w:val="en-US" w:eastAsia="ru-RU"/>
          </w:rPr>
          <w:delText>s</w:delText>
        </w:r>
      </w:del>
      <w:r w:rsidR="007F60AE">
        <w:rPr>
          <w:rFonts w:eastAsia="Times New Roman"/>
          <w:kern w:val="28"/>
          <w:sz w:val="24"/>
          <w:szCs w:val="24"/>
          <w:lang w:val="en-US" w:eastAsia="ru-RU"/>
        </w:rPr>
        <w:t>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w:t>
      </w:r>
      <w:ins w:id="52" w:author="Robson Albuquerque" w:date="2016-01-26T20:58:00Z">
        <w:r w:rsidR="00D77417">
          <w:rPr>
            <w:rFonts w:eastAsia="Times New Roman"/>
            <w:kern w:val="28"/>
            <w:sz w:val="24"/>
            <w:szCs w:val="24"/>
            <w:lang w:val="en-US" w:eastAsia="ru-RU"/>
          </w:rPr>
          <w:t xml:space="preserve">nowadays </w:t>
        </w:r>
      </w:ins>
      <w:r w:rsidRPr="00B03774">
        <w:rPr>
          <w:rFonts w:eastAsia="Times New Roman"/>
          <w:kern w:val="28"/>
          <w:sz w:val="24"/>
          <w:szCs w:val="24"/>
          <w:lang w:val="en-US" w:eastAsia="ru-RU"/>
        </w:rPr>
        <w:t xml:space="preserve">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del w:id="53" w:author="Robson Albuquerque" w:date="2016-01-26T20:59:00Z">
        <w:r w:rsidRPr="00B03774" w:rsidDel="00D77417">
          <w:rPr>
            <w:rFonts w:eastAsia="Times New Roman"/>
            <w:kern w:val="28"/>
            <w:sz w:val="24"/>
            <w:szCs w:val="24"/>
            <w:lang w:val="en-US" w:eastAsia="ru-RU"/>
          </w:rPr>
          <w:delText xml:space="preserve">the </w:delText>
        </w:r>
      </w:del>
      <w:r w:rsidRPr="00B03774">
        <w:rPr>
          <w:rFonts w:eastAsia="Times New Roman"/>
          <w:kern w:val="28"/>
          <w:sz w:val="24"/>
          <w:szCs w:val="24"/>
          <w:lang w:val="en-US" w:eastAsia="ru-RU"/>
        </w:rPr>
        <w:t>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 xml:space="preserve">the bottleneck of </w:t>
      </w:r>
      <w:proofErr w:type="gramStart"/>
      <w:r w:rsidRPr="00B03774">
        <w:rPr>
          <w:rFonts w:eastAsia="Times New Roman"/>
          <w:kern w:val="28"/>
          <w:sz w:val="24"/>
          <w:szCs w:val="24"/>
          <w:lang w:val="en-US" w:eastAsia="ru-RU"/>
        </w:rPr>
        <w:t xml:space="preserve">the </w:t>
      </w:r>
      <w:ins w:id="54" w:author="Robson Albuquerque" w:date="2016-01-26T20:59:00Z">
        <w:r w:rsidR="00D77417">
          <w:rPr>
            <w:rFonts w:eastAsia="Times New Roman"/>
            <w:kern w:val="28"/>
            <w:sz w:val="24"/>
            <w:szCs w:val="24"/>
            <w:lang w:val="en-US" w:eastAsia="ru-RU"/>
          </w:rPr>
          <w:t>I</w:t>
        </w:r>
      </w:ins>
      <w:proofErr w:type="gramEnd"/>
      <w:del w:id="55" w:author="Robson Albuquerque" w:date="2016-01-26T20:59:00Z">
        <w:r w:rsidRPr="00B03774" w:rsidDel="00D77417">
          <w:rPr>
            <w:rFonts w:eastAsia="Times New Roman"/>
            <w:kern w:val="28"/>
            <w:sz w:val="24"/>
            <w:szCs w:val="24"/>
            <w:lang w:val="en-US" w:eastAsia="ru-RU"/>
          </w:rPr>
          <w:delText>i</w:delText>
        </w:r>
      </w:del>
      <w:r w:rsidRPr="00B03774">
        <w:rPr>
          <w:rFonts w:eastAsia="Times New Roman"/>
          <w:kern w:val="28"/>
          <w:sz w:val="24"/>
          <w:szCs w:val="24"/>
          <w:lang w:val="en-US" w:eastAsia="ru-RU"/>
        </w:rPr>
        <w:t xml:space="preserve">nformation </w:t>
      </w:r>
      <w:ins w:id="56" w:author="Robson Albuquerque" w:date="2016-01-26T20:59:00Z">
        <w:r w:rsidR="00D77417">
          <w:rPr>
            <w:rFonts w:eastAsia="Times New Roman"/>
            <w:kern w:val="28"/>
            <w:sz w:val="24"/>
            <w:szCs w:val="24"/>
            <w:lang w:val="en-US" w:eastAsia="ru-RU"/>
          </w:rPr>
          <w:t>S</w:t>
        </w:r>
      </w:ins>
      <w:del w:id="57" w:author="Robson Albuquerque" w:date="2016-01-26T20:59:00Z">
        <w:r w:rsidRPr="00B03774" w:rsidDel="00D77417">
          <w:rPr>
            <w:rFonts w:eastAsia="Times New Roman"/>
            <w:kern w:val="28"/>
            <w:sz w:val="24"/>
            <w:szCs w:val="24"/>
            <w:lang w:val="en-US" w:eastAsia="ru-RU"/>
          </w:rPr>
          <w:delText>s</w:delText>
        </w:r>
      </w:del>
      <w:r w:rsidRPr="00B03774">
        <w:rPr>
          <w:rFonts w:eastAsia="Times New Roman"/>
          <w:kern w:val="28"/>
          <w:sz w:val="24"/>
          <w:szCs w:val="24"/>
          <w:lang w:val="en-US" w:eastAsia="ru-RU"/>
        </w:rPr>
        <w:t xml:space="preserve">ecurity </w:t>
      </w:r>
      <w:ins w:id="58" w:author="Robson Albuquerque" w:date="2016-01-26T21:00:00Z">
        <w:r w:rsidR="00D77417">
          <w:rPr>
            <w:rFonts w:eastAsia="Times New Roman"/>
            <w:kern w:val="28"/>
            <w:sz w:val="24"/>
            <w:szCs w:val="24"/>
            <w:lang w:val="en-US" w:eastAsia="ru-RU"/>
          </w:rPr>
          <w:t>S</w:t>
        </w:r>
      </w:ins>
      <w:del w:id="59" w:author="Robson Albuquerque" w:date="2016-01-26T21:00:00Z">
        <w:r w:rsidRPr="00B03774" w:rsidDel="00D77417">
          <w:rPr>
            <w:rFonts w:eastAsia="Times New Roman"/>
            <w:kern w:val="28"/>
            <w:sz w:val="24"/>
            <w:szCs w:val="24"/>
            <w:lang w:val="en-US" w:eastAsia="ru-RU"/>
          </w:rPr>
          <w:delText>s</w:delText>
        </w:r>
      </w:del>
      <w:r w:rsidRPr="00B03774">
        <w:rPr>
          <w:rFonts w:eastAsia="Times New Roman"/>
          <w:kern w:val="28"/>
          <w:sz w:val="24"/>
          <w:szCs w:val="24"/>
          <w:lang w:val="en-US" w:eastAsia="ru-RU"/>
        </w:rPr>
        <w:t>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While</w:t>
      </w:r>
      <w:del w:id="60" w:author="Robson Albuquerque" w:date="2016-01-26T21:00:00Z">
        <w:r w:rsidR="004E5B0B" w:rsidRPr="00B03774" w:rsidDel="00D77417">
          <w:rPr>
            <w:rFonts w:eastAsia="Times New Roman"/>
            <w:kern w:val="28"/>
            <w:sz w:val="24"/>
            <w:szCs w:val="24"/>
            <w:lang w:val="en-US" w:eastAsia="ru-RU"/>
          </w:rPr>
          <w:delText xml:space="preserve"> the</w:delText>
        </w:r>
      </w:del>
      <w:r w:rsidR="004E5B0B"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enterprise web interface and </w:t>
      </w:r>
      <w:del w:id="61" w:author="Robson Albuquerque" w:date="2016-01-26T21:00:00Z">
        <w:r w:rsidRPr="00B03774" w:rsidDel="00D77417">
          <w:rPr>
            <w:rFonts w:eastAsia="Times New Roman"/>
            <w:kern w:val="28"/>
            <w:sz w:val="24"/>
            <w:szCs w:val="24"/>
            <w:lang w:val="en-US" w:eastAsia="ru-RU"/>
          </w:rPr>
          <w:delText xml:space="preserve">the </w:delText>
        </w:r>
      </w:del>
      <w:r w:rsidRPr="00B03774">
        <w:rPr>
          <w:rFonts w:eastAsia="Times New Roman"/>
          <w:kern w:val="28"/>
          <w:sz w:val="24"/>
          <w:szCs w:val="24"/>
          <w:lang w:val="en-US" w:eastAsia="ru-RU"/>
        </w:rPr>
        <w:t>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w:t>
      </w:r>
      <w:ins w:id="62" w:author="Robson Albuquerque" w:date="2016-01-26T21:00:00Z">
        <w:r w:rsidR="00D77417">
          <w:rPr>
            <w:rFonts w:eastAsia="Times New Roman"/>
            <w:kern w:val="28"/>
            <w:sz w:val="24"/>
            <w:szCs w:val="24"/>
            <w:lang w:val="en-US" w:eastAsia="ru-RU"/>
          </w:rPr>
          <w:t xml:space="preserve">this is not true for </w:t>
        </w:r>
      </w:ins>
      <w:del w:id="63" w:author="Robson Albuquerque" w:date="2016-01-26T21:01:00Z">
        <w:r w:rsidR="004E5B0B" w:rsidRPr="00B03774" w:rsidDel="00D77417">
          <w:rPr>
            <w:rFonts w:eastAsia="Times New Roman"/>
            <w:kern w:val="28"/>
            <w:sz w:val="24"/>
            <w:szCs w:val="24"/>
            <w:lang w:val="en-US" w:eastAsia="ru-RU"/>
          </w:rPr>
          <w:delText xml:space="preserve">the </w:delText>
        </w:r>
      </w:del>
      <w:r w:rsidR="004E5B0B" w:rsidRPr="00B03774">
        <w:rPr>
          <w:rFonts w:eastAsia="Times New Roman"/>
          <w:kern w:val="28"/>
          <w:sz w:val="24"/>
          <w:szCs w:val="24"/>
          <w:lang w:val="en-US" w:eastAsia="ru-RU"/>
        </w:rPr>
        <w:t>mobile client</w:t>
      </w:r>
      <w:ins w:id="64" w:author="Robson Albuquerque" w:date="2016-01-26T21:01:00Z">
        <w:r w:rsidR="00D77417">
          <w:rPr>
            <w:rFonts w:eastAsia="Times New Roman"/>
            <w:kern w:val="28"/>
            <w:sz w:val="24"/>
            <w:szCs w:val="24"/>
            <w:lang w:val="en-US" w:eastAsia="ru-RU"/>
          </w:rPr>
          <w:t xml:space="preserve">, </w:t>
        </w:r>
        <w:commentRangeStart w:id="65"/>
        <w:r w:rsidR="00D77417">
          <w:rPr>
            <w:rFonts w:eastAsia="Times New Roman"/>
            <w:kern w:val="28"/>
            <w:sz w:val="24"/>
            <w:szCs w:val="24"/>
            <w:lang w:val="en-US" w:eastAsia="ru-RU"/>
          </w:rPr>
          <w:t>who</w:t>
        </w:r>
      </w:ins>
      <w:r w:rsidR="004E5B0B" w:rsidRPr="00B03774">
        <w:rPr>
          <w:rFonts w:eastAsia="Times New Roman"/>
          <w:kern w:val="28"/>
          <w:sz w:val="24"/>
          <w:szCs w:val="24"/>
          <w:lang w:val="en-US" w:eastAsia="ru-RU"/>
        </w:rPr>
        <w:t xml:space="preserve"> </w:t>
      </w:r>
      <w:commentRangeEnd w:id="65"/>
      <w:r w:rsidR="00D77417">
        <w:rPr>
          <w:rStyle w:val="CommentReference"/>
        </w:rPr>
        <w:commentReference w:id="65"/>
      </w:r>
      <w:r w:rsidR="004E5B0B" w:rsidRPr="00B03774">
        <w:rPr>
          <w:rFonts w:eastAsia="Times New Roman"/>
          <w:kern w:val="28"/>
          <w:sz w:val="24"/>
          <w:szCs w:val="24"/>
          <w:lang w:val="en-US" w:eastAsia="ru-RU"/>
        </w:rPr>
        <w:t>is usually light-weighted and generally less protected.</w:t>
      </w:r>
      <w:r w:rsidRPr="00B03774">
        <w:rPr>
          <w:rFonts w:eastAsia="Times New Roman"/>
          <w:kern w:val="28"/>
          <w:sz w:val="24"/>
          <w:szCs w:val="24"/>
          <w:lang w:val="en-US" w:eastAsia="ru-RU"/>
        </w:rPr>
        <w:t xml:space="preserve"> </w:t>
      </w:r>
      <w:del w:id="66" w:author="Robson Albuquerque" w:date="2016-01-26T21:01:00Z">
        <w:r w:rsidR="003714D3" w:rsidRPr="00B03774" w:rsidDel="00D77417">
          <w:rPr>
            <w:rFonts w:eastAsia="Times New Roman"/>
            <w:kern w:val="28"/>
            <w:sz w:val="24"/>
            <w:szCs w:val="24"/>
            <w:lang w:val="en-US" w:eastAsia="ru-RU"/>
          </w:rPr>
          <w:delText xml:space="preserve">The </w:delText>
        </w:r>
      </w:del>
      <w:ins w:id="67" w:author="Robson Albuquerque" w:date="2016-01-26T21:02:00Z">
        <w:r w:rsidR="00D77417">
          <w:rPr>
            <w:rFonts w:eastAsia="Times New Roman"/>
            <w:kern w:val="28"/>
            <w:sz w:val="24"/>
            <w:szCs w:val="24"/>
            <w:lang w:val="en-US" w:eastAsia="ru-RU"/>
          </w:rPr>
          <w:t>P</w:t>
        </w:r>
      </w:ins>
      <w:del w:id="68" w:author="Robson Albuquerque" w:date="2016-01-26T21:02:00Z">
        <w:r w:rsidR="003714D3" w:rsidRPr="00B03774" w:rsidDel="00D77417">
          <w:rPr>
            <w:rFonts w:eastAsia="Times New Roman"/>
            <w:kern w:val="28"/>
            <w:sz w:val="24"/>
            <w:szCs w:val="24"/>
            <w:lang w:val="en-US" w:eastAsia="ru-RU"/>
          </w:rPr>
          <w:delText>p</w:delText>
        </w:r>
      </w:del>
      <w:r w:rsidR="003714D3" w:rsidRPr="00B03774">
        <w:rPr>
          <w:rFonts w:eastAsia="Times New Roman"/>
          <w:kern w:val="28"/>
          <w:sz w:val="24"/>
          <w:szCs w:val="24"/>
          <w:lang w:val="en-US" w:eastAsia="ru-RU"/>
        </w:rPr>
        <w:t xml:space="preserve">rotection scheme used on a mobile device should be both computationally secure as well as resource-constrained due to the battery power limitations [8]. Therefore, </w:t>
      </w:r>
      <w:del w:id="69" w:author="Robson Albuquerque" w:date="2016-01-26T21:02:00Z">
        <w:r w:rsidR="003714D3" w:rsidRPr="00B03774" w:rsidDel="00D77417">
          <w:rPr>
            <w:rFonts w:eastAsia="Times New Roman"/>
            <w:kern w:val="28"/>
            <w:sz w:val="24"/>
            <w:szCs w:val="24"/>
            <w:lang w:val="en-US" w:eastAsia="ru-RU"/>
          </w:rPr>
          <w:delText>the</w:delText>
        </w:r>
        <w:r w:rsidR="004E5B0B" w:rsidRPr="00B03774" w:rsidDel="00D77417">
          <w:rPr>
            <w:rFonts w:eastAsia="Times New Roman"/>
            <w:kern w:val="28"/>
            <w:sz w:val="24"/>
            <w:szCs w:val="24"/>
            <w:lang w:val="en-US" w:eastAsia="ru-RU"/>
          </w:rPr>
          <w:delText xml:space="preserve"> </w:delText>
        </w:r>
      </w:del>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w:t>
      </w:r>
      <w:ins w:id="70" w:author="Robson Albuquerque" w:date="2016-01-26T21:02:00Z">
        <w:r w:rsidR="00D77417">
          <w:rPr>
            <w:rFonts w:eastAsia="Times New Roman"/>
            <w:kern w:val="28"/>
            <w:sz w:val="24"/>
            <w:szCs w:val="24"/>
            <w:lang w:val="en-US" w:eastAsia="ru-RU"/>
          </w:rPr>
          <w:t xml:space="preserve"> because </w:t>
        </w:r>
      </w:ins>
      <w:del w:id="71" w:author="Robson Albuquerque" w:date="2016-01-26T21:02:00Z">
        <w:r w:rsidR="003714D3" w:rsidRPr="00B03774" w:rsidDel="00D77417">
          <w:rPr>
            <w:rFonts w:eastAsia="Times New Roman"/>
            <w:kern w:val="28"/>
            <w:sz w:val="24"/>
            <w:szCs w:val="24"/>
            <w:lang w:val="en-US" w:eastAsia="ru-RU"/>
          </w:rPr>
          <w:delText>: the</w:delText>
        </w:r>
      </w:del>
      <w:ins w:id="72" w:author="Robson Albuquerque" w:date="2016-01-26T21:02:00Z">
        <w:r w:rsidR="00D77417">
          <w:rPr>
            <w:rFonts w:eastAsia="Times New Roman"/>
            <w:kern w:val="28"/>
            <w:sz w:val="24"/>
            <w:szCs w:val="24"/>
            <w:lang w:val="en-US" w:eastAsia="ru-RU"/>
          </w:rPr>
          <w:t>most</w:t>
        </w:r>
      </w:ins>
      <w:r w:rsidR="003714D3" w:rsidRPr="00B03774">
        <w:rPr>
          <w:rFonts w:eastAsia="Times New Roman"/>
          <w:kern w:val="28"/>
          <w:sz w:val="24"/>
          <w:szCs w:val="24"/>
          <w:lang w:val="en-US" w:eastAsia="ru-RU"/>
        </w:rPr>
        <w:t xml:space="preserv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w:t>
      </w:r>
      <w:del w:id="73" w:author="Robson Albuquerque" w:date="2016-01-26T21:03:00Z">
        <w:r w:rsidR="003714D3" w:rsidRPr="00B03774" w:rsidDel="00D77417">
          <w:rPr>
            <w:rFonts w:eastAsia="Times New Roman"/>
            <w:kern w:val="28"/>
            <w:sz w:val="24"/>
            <w:szCs w:val="24"/>
            <w:lang w:val="en-US" w:eastAsia="ru-RU"/>
          </w:rPr>
          <w:delText xml:space="preserve">The </w:delText>
        </w:r>
      </w:del>
      <w:ins w:id="74" w:author="Robson Albuquerque" w:date="2016-01-26T21:03:00Z">
        <w:r w:rsidR="00D77417">
          <w:rPr>
            <w:rFonts w:eastAsia="Times New Roman"/>
            <w:kern w:val="28"/>
            <w:sz w:val="24"/>
            <w:szCs w:val="24"/>
            <w:lang w:val="en-US" w:eastAsia="ru-RU"/>
          </w:rPr>
          <w:t>A</w:t>
        </w:r>
        <w:r w:rsidR="00D77417" w:rsidRPr="00B03774">
          <w:rPr>
            <w:rFonts w:eastAsia="Times New Roman"/>
            <w:kern w:val="28"/>
            <w:sz w:val="24"/>
            <w:szCs w:val="24"/>
            <w:lang w:val="en-US" w:eastAsia="ru-RU"/>
          </w:rPr>
          <w:t xml:space="preserve"> </w:t>
        </w:r>
      </w:ins>
      <w:r w:rsidR="003714D3" w:rsidRPr="00B03774">
        <w:rPr>
          <w:rFonts w:eastAsia="Times New Roman"/>
          <w:kern w:val="28"/>
          <w:sz w:val="24"/>
          <w:szCs w:val="24"/>
          <w:lang w:val="en-US" w:eastAsia="ru-RU"/>
        </w:rPr>
        <w:t>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14:paraId="0D8FA394" w14:textId="139B1C44"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proofErr w:type="gramStart"/>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data at rest (</w:t>
      </w:r>
      <w:r w:rsidR="00071057">
        <w:rPr>
          <w:rFonts w:eastAsia="Times New Roman"/>
          <w:kern w:val="28"/>
          <w:sz w:val="24"/>
          <w:szCs w:val="24"/>
          <w:lang w:val="en-US" w:eastAsia="ru-RU"/>
        </w:rPr>
        <w:t>i.e. while store</w:t>
      </w:r>
      <w:r w:rsidR="00350496">
        <w:rPr>
          <w:rFonts w:eastAsia="Times New Roman"/>
          <w:kern w:val="28"/>
          <w:sz w:val="24"/>
          <w:szCs w:val="24"/>
          <w:lang w:val="en-US" w:eastAsia="ru-RU"/>
        </w:rPr>
        <w:t>d</w:t>
      </w:r>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in transit (communication with server)</w:t>
      </w:r>
      <w:ins w:id="75" w:author="Robson Albuquerque" w:date="2016-01-26T21:04:00Z">
        <w:r w:rsidR="00D77417">
          <w:rPr>
            <w:rFonts w:eastAsia="Times New Roman"/>
            <w:kern w:val="28"/>
            <w:sz w:val="24"/>
            <w:szCs w:val="24"/>
            <w:lang w:val="en-US" w:eastAsia="ru-RU"/>
          </w:rPr>
          <w:t xml:space="preserve"> and </w:t>
        </w:r>
      </w:ins>
      <w:del w:id="76" w:author="Robson Albuquerque" w:date="2016-01-26T21:04:00Z">
        <w:r w:rsidR="004E5B0B" w:rsidRPr="00B03774" w:rsidDel="00D77417">
          <w:rPr>
            <w:rFonts w:eastAsia="Times New Roman"/>
            <w:kern w:val="28"/>
            <w:sz w:val="24"/>
            <w:szCs w:val="24"/>
            <w:lang w:val="en-US" w:eastAsia="ru-RU"/>
          </w:rPr>
          <w:delText xml:space="preserve">, </w:delText>
        </w:r>
      </w:del>
      <w:r w:rsidR="004E5B0B" w:rsidRPr="00B03774">
        <w:rPr>
          <w:rFonts w:eastAsia="Times New Roman"/>
          <w:kern w:val="28"/>
          <w:sz w:val="24"/>
          <w:szCs w:val="24"/>
          <w:lang w:val="en-US" w:eastAsia="ru-RU"/>
        </w:rPr>
        <w:t>in use (while the client is connected to the network).</w:t>
      </w:r>
      <w:proofErr w:type="gramEnd"/>
      <w:r w:rsidR="004E5B0B" w:rsidRPr="00B03774">
        <w:rPr>
          <w:rFonts w:eastAsia="Times New Roman"/>
          <w:kern w:val="28"/>
          <w:sz w:val="24"/>
          <w:szCs w:val="24"/>
          <w:lang w:val="en-US" w:eastAsia="ru-RU"/>
        </w:rPr>
        <w:t xml:space="preserve">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w:t>
      </w:r>
      <w:ins w:id="77" w:author="Robson Albuquerque" w:date="2016-01-26T21:04:00Z">
        <w:r w:rsidR="00D77417">
          <w:rPr>
            <w:rFonts w:eastAsia="Times New Roman"/>
            <w:kern w:val="28"/>
            <w:sz w:val="24"/>
            <w:szCs w:val="24"/>
            <w:lang w:val="en-US" w:eastAsia="ru-RU"/>
          </w:rPr>
          <w:t>stored on it</w:t>
        </w:r>
      </w:ins>
      <w:del w:id="78" w:author="Robson Albuquerque" w:date="2016-01-26T21:04:00Z">
        <w:r w:rsidRPr="00B03774" w:rsidDel="00D77417">
          <w:rPr>
            <w:rFonts w:eastAsia="Times New Roman"/>
            <w:kern w:val="28"/>
            <w:sz w:val="24"/>
            <w:szCs w:val="24"/>
            <w:lang w:val="en-US" w:eastAsia="ru-RU"/>
          </w:rPr>
          <w:delText>on board</w:delText>
        </w:r>
      </w:del>
      <w:ins w:id="79" w:author="Robson Albuquerque" w:date="2016-01-26T21:05:00Z">
        <w:r w:rsidR="00D77417">
          <w:rPr>
            <w:rFonts w:eastAsia="Times New Roman"/>
            <w:kern w:val="28"/>
            <w:sz w:val="24"/>
            <w:szCs w:val="24"/>
            <w:lang w:val="en-US" w:eastAsia="ru-RU"/>
          </w:rPr>
          <w:t>.</w:t>
        </w:r>
      </w:ins>
      <w:del w:id="80" w:author="Robson Albuquerque" w:date="2016-01-26T21:05:00Z">
        <w:r w:rsidR="004E5B0B" w:rsidRPr="00B03774" w:rsidDel="00D77417">
          <w:rPr>
            <w:rFonts w:eastAsia="Times New Roman"/>
            <w:kern w:val="28"/>
            <w:sz w:val="24"/>
            <w:szCs w:val="24"/>
            <w:lang w:val="en-US" w:eastAsia="ru-RU"/>
          </w:rPr>
          <w:delText>?</w:delText>
        </w:r>
      </w:del>
      <w:r w:rsidR="004E5B0B" w:rsidRPr="00B03774">
        <w:rPr>
          <w:rFonts w:eastAsia="Times New Roman"/>
          <w:kern w:val="28"/>
          <w:sz w:val="24"/>
          <w:szCs w:val="24"/>
          <w:lang w:val="en-US" w:eastAsia="ru-RU"/>
        </w:rPr>
        <w:t xml:space="preserve"> </w:t>
      </w:r>
      <w:proofErr w:type="gramStart"/>
      <w:r w:rsidR="004E5B0B" w:rsidRPr="00B03774">
        <w:rPr>
          <w:rFonts w:eastAsia="Times New Roman"/>
          <w:kern w:val="28"/>
          <w:sz w:val="24"/>
          <w:szCs w:val="24"/>
          <w:lang w:val="en-US" w:eastAsia="ru-RU"/>
        </w:rPr>
        <w:t>All powerful</w:t>
      </w:r>
      <w:proofErr w:type="gramEnd"/>
      <w:r w:rsidR="004E5B0B"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w:t>
      </w:r>
      <w:ins w:id="81" w:author="Robson Albuquerque" w:date="2016-01-26T21:05:00Z">
        <w:r w:rsidR="00D77417">
          <w:rPr>
            <w:rFonts w:eastAsia="Times New Roman"/>
            <w:kern w:val="28"/>
            <w:sz w:val="24"/>
            <w:szCs w:val="24"/>
            <w:lang w:val="en-US" w:eastAsia="ru-RU"/>
          </w:rPr>
          <w:t xml:space="preserve">in such cases </w:t>
        </w:r>
      </w:ins>
      <w:r w:rsidR="004E5B0B" w:rsidRPr="00B03774">
        <w:rPr>
          <w:rFonts w:eastAsia="Times New Roman"/>
          <w:kern w:val="28"/>
          <w:sz w:val="24"/>
          <w:szCs w:val="24"/>
          <w:lang w:val="en-US" w:eastAsia="ru-RU"/>
        </w:rPr>
        <w:t xml:space="preserve">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14:paraId="5A830BF4" w14:textId="5B394F44"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w:t>
      </w:r>
      <w:proofErr w:type="gramStart"/>
      <w:r>
        <w:rPr>
          <w:rFonts w:eastAsia="Times New Roman"/>
          <w:kern w:val="28"/>
          <w:sz w:val="24"/>
          <w:szCs w:val="24"/>
          <w:lang w:val="en-US" w:eastAsia="ru-RU"/>
        </w:rPr>
        <w:t>above described</w:t>
      </w:r>
      <w:proofErr w:type="gramEnd"/>
      <w:r>
        <w:rPr>
          <w:rFonts w:eastAsia="Times New Roman"/>
          <w:kern w:val="28"/>
          <w:sz w:val="24"/>
          <w:szCs w:val="24"/>
          <w:lang w:val="en-US" w:eastAsia="ru-RU"/>
        </w:rPr>
        <w:t xml:space="preserve">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w:t>
      </w:r>
      <w:del w:id="82" w:author="Robson Albuquerque" w:date="2016-01-26T21:06:00Z">
        <w:r w:rsidR="00297072" w:rsidRPr="00B03774" w:rsidDel="00872372">
          <w:rPr>
            <w:rFonts w:eastAsia="Times New Roman"/>
            <w:kern w:val="28"/>
            <w:sz w:val="24"/>
            <w:szCs w:val="24"/>
            <w:lang w:val="en-US" w:eastAsia="ru-RU"/>
          </w:rPr>
          <w:delText xml:space="preserve">the </w:delText>
        </w:r>
      </w:del>
      <w:r w:rsidR="00297072" w:rsidRPr="00B03774">
        <w:rPr>
          <w:rFonts w:eastAsia="Times New Roman"/>
          <w:kern w:val="28"/>
          <w:sz w:val="24"/>
          <w:szCs w:val="24"/>
          <w:lang w:val="en-US" w:eastAsia="ru-RU"/>
        </w:rPr>
        <w:t xml:space="preserve">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del w:id="83" w:author="Robson Albuquerque" w:date="2016-01-26T21:07:00Z">
        <w:r w:rsidR="00D853E4" w:rsidDel="00872372">
          <w:rPr>
            <w:rFonts w:eastAsia="Times New Roman"/>
            <w:kern w:val="28"/>
            <w:sz w:val="24"/>
            <w:szCs w:val="24"/>
            <w:lang w:val="en-US" w:eastAsia="ru-RU"/>
          </w:rPr>
          <w:delText>the</w:delText>
        </w:r>
        <w:r w:rsidR="00D853E4" w:rsidRPr="00B03774" w:rsidDel="00872372">
          <w:rPr>
            <w:rFonts w:eastAsia="Times New Roman"/>
            <w:kern w:val="28"/>
            <w:sz w:val="24"/>
            <w:szCs w:val="24"/>
            <w:lang w:val="en-US" w:eastAsia="ru-RU"/>
          </w:rPr>
          <w:delText xml:space="preserve"> </w:delText>
        </w:r>
      </w:del>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analysis</w:t>
      </w:r>
      <w:r w:rsidR="003B7F3D">
        <w:rPr>
          <w:rFonts w:eastAsia="Times New Roman"/>
          <w:kern w:val="28"/>
          <w:sz w:val="24"/>
          <w:szCs w:val="24"/>
          <w:lang w:val="en-US" w:eastAsia="ru-RU"/>
        </w:rPr>
        <w:t xml:space="preserve"> based on Model Order Selectio</w:t>
      </w:r>
      <w:r w:rsidR="009D0D2F">
        <w:rPr>
          <w:rFonts w:eastAsia="Times New Roman"/>
          <w:kern w:val="28"/>
          <w:sz w:val="24"/>
          <w:szCs w:val="24"/>
          <w:lang w:val="en-US" w:eastAsia="ru-RU"/>
        </w:rPr>
        <w:t>n</w:t>
      </w:r>
      <w:r w:rsidR="003B7F3D">
        <w:rPr>
          <w:rFonts w:eastAsia="Times New Roman"/>
          <w:kern w:val="28"/>
          <w:sz w:val="24"/>
          <w:szCs w:val="24"/>
          <w:lang w:val="en-US" w:eastAsia="ru-RU"/>
        </w:rPr>
        <w:t xml:space="preserve"> (MOS)</w:t>
      </w:r>
      <w:del w:id="84" w:author="Robson Albuquerque" w:date="2016-01-26T21:08:00Z">
        <w:r w:rsidR="003B7F3D" w:rsidDel="00872372">
          <w:rPr>
            <w:rFonts w:eastAsia="Times New Roman"/>
            <w:kern w:val="28"/>
            <w:sz w:val="24"/>
            <w:szCs w:val="24"/>
            <w:lang w:val="en-US" w:eastAsia="ru-RU"/>
          </w:rPr>
          <w:delText>,</w:delText>
        </w:r>
      </w:del>
      <w:r w:rsidR="00297072"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in order to</w:t>
      </w:r>
      <w:r w:rsidR="003B7F3D">
        <w:rPr>
          <w:rFonts w:eastAsia="Times New Roman"/>
          <w:kern w:val="28"/>
          <w:sz w:val="24"/>
          <w:szCs w:val="24"/>
          <w:lang w:val="en-US" w:eastAsia="ru-RU"/>
        </w:rPr>
        <w:t xml:space="preserve"> highlight possible threats,</w:t>
      </w:r>
      <w:r w:rsidR="004A7BAE" w:rsidRPr="00B03774">
        <w:rPr>
          <w:rFonts w:eastAsia="Times New Roman"/>
          <w:kern w:val="28"/>
          <w:sz w:val="24"/>
          <w:szCs w:val="24"/>
          <w:lang w:val="en-US" w:eastAsia="ru-RU"/>
        </w:rPr>
        <w:t xml:space="preserve"> </w:t>
      </w:r>
      <w:ins w:id="85" w:author="Robson Albuquerque" w:date="2016-01-26T21:08:00Z">
        <w:r w:rsidR="00872372">
          <w:rPr>
            <w:rFonts w:eastAsia="Times New Roman"/>
            <w:kern w:val="28"/>
            <w:sz w:val="24"/>
            <w:szCs w:val="24"/>
            <w:lang w:val="en-US" w:eastAsia="ru-RU"/>
          </w:rPr>
          <w:t xml:space="preserve">to </w:t>
        </w:r>
      </w:ins>
      <w:r w:rsidR="004A7BAE" w:rsidRPr="00B03774">
        <w:rPr>
          <w:rFonts w:eastAsia="Times New Roman"/>
          <w:kern w:val="28"/>
          <w:sz w:val="24"/>
          <w:szCs w:val="24"/>
          <w:lang w:val="en-US" w:eastAsia="ru-RU"/>
        </w:rPr>
        <w:t xml:space="preserve">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del w:id="86" w:author="Robson Albuquerque" w:date="2016-01-26T21:08:00Z">
        <w:r w:rsidR="00D853E4" w:rsidDel="00872372">
          <w:rPr>
            <w:rFonts w:eastAsia="Times New Roman"/>
            <w:kern w:val="28"/>
            <w:sz w:val="24"/>
            <w:szCs w:val="24"/>
            <w:lang w:val="en-US" w:eastAsia="ru-RU"/>
          </w:rPr>
          <w:delText>,</w:delText>
        </w:r>
      </w:del>
      <w:r w:rsidR="00D853E4">
        <w:rPr>
          <w:rFonts w:eastAsia="Times New Roman"/>
          <w:kern w:val="28"/>
          <w:sz w:val="24"/>
          <w:szCs w:val="24"/>
          <w:lang w:val="en-US" w:eastAsia="ru-RU"/>
        </w:rPr>
        <w:t xml:space="preserve">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ins w:id="87" w:author="thiago Pereira" w:date="2016-01-23T15:40:00Z">
        <w:r w:rsidR="008700BD">
          <w:rPr>
            <w:rFonts w:eastAsia="Times New Roman"/>
            <w:kern w:val="28"/>
            <w:sz w:val="24"/>
            <w:szCs w:val="24"/>
            <w:lang w:val="en-US" w:eastAsia="ru-RU"/>
          </w:rPr>
          <w:t xml:space="preserve"> Additionally, the behavioral analysis can indicate well known malicious behaviors</w:t>
        </w:r>
      </w:ins>
      <w:ins w:id="88" w:author="thiago Pereira" w:date="2016-01-23T15:41:00Z">
        <w:r w:rsidR="008700BD">
          <w:rPr>
            <w:rFonts w:eastAsia="Times New Roman"/>
            <w:kern w:val="28"/>
            <w:sz w:val="24"/>
            <w:szCs w:val="24"/>
            <w:lang w:val="en-US" w:eastAsia="ru-RU"/>
          </w:rPr>
          <w:t>, their variations</w:t>
        </w:r>
      </w:ins>
      <w:ins w:id="89" w:author="thiago Pereira" w:date="2016-01-23T15:40:00Z">
        <w:r w:rsidR="008700BD">
          <w:rPr>
            <w:rFonts w:eastAsia="Times New Roman"/>
            <w:kern w:val="28"/>
            <w:sz w:val="24"/>
            <w:szCs w:val="24"/>
            <w:lang w:val="en-US" w:eastAsia="ru-RU"/>
          </w:rPr>
          <w:t xml:space="preserve"> </w:t>
        </w:r>
        <w:commentRangeStart w:id="90"/>
        <w:r w:rsidR="008700BD">
          <w:rPr>
            <w:rFonts w:eastAsia="Times New Roman"/>
            <w:kern w:val="28"/>
            <w:sz w:val="24"/>
            <w:szCs w:val="24"/>
            <w:lang w:val="en-US" w:eastAsia="ru-RU"/>
          </w:rPr>
          <w:t xml:space="preserve">as well as novel </w:t>
        </w:r>
      </w:ins>
      <w:ins w:id="91" w:author="thiago Pereira" w:date="2016-01-23T15:41:00Z">
        <w:r w:rsidR="008700BD">
          <w:rPr>
            <w:rFonts w:eastAsia="Times New Roman"/>
            <w:kern w:val="28"/>
            <w:sz w:val="24"/>
            <w:szCs w:val="24"/>
            <w:lang w:val="en-US" w:eastAsia="ru-RU"/>
          </w:rPr>
          <w:t>approaches</w:t>
        </w:r>
      </w:ins>
      <w:ins w:id="92" w:author="thiago Pereira" w:date="2016-01-23T15:42:00Z">
        <w:r w:rsidR="009662C4">
          <w:rPr>
            <w:rFonts w:eastAsia="Times New Roman"/>
            <w:kern w:val="28"/>
            <w:sz w:val="24"/>
            <w:szCs w:val="24"/>
            <w:lang w:val="en-US" w:eastAsia="ru-RU"/>
          </w:rPr>
          <w:t xml:space="preserve"> that present low or high variance </w:t>
        </w:r>
      </w:ins>
      <w:ins w:id="93" w:author="thiago Pereira" w:date="2016-01-23T15:43:00Z">
        <w:r w:rsidR="009662C4">
          <w:rPr>
            <w:rFonts w:eastAsia="Times New Roman"/>
            <w:kern w:val="28"/>
            <w:sz w:val="24"/>
            <w:szCs w:val="24"/>
            <w:lang w:val="en-US" w:eastAsia="ru-RU"/>
          </w:rPr>
          <w:t xml:space="preserve">in comparison to legitimate user </w:t>
        </w:r>
      </w:ins>
      <w:ins w:id="94" w:author="thiago Pereira" w:date="2016-01-23T15:44:00Z">
        <w:r w:rsidR="009662C4">
          <w:rPr>
            <w:rFonts w:eastAsia="Times New Roman"/>
            <w:kern w:val="28"/>
            <w:sz w:val="24"/>
            <w:szCs w:val="24"/>
            <w:lang w:val="en-US" w:eastAsia="ru-RU"/>
          </w:rPr>
          <w:t>behaviors</w:t>
        </w:r>
      </w:ins>
      <w:commentRangeEnd w:id="90"/>
      <w:r w:rsidR="009D0D2F">
        <w:rPr>
          <w:rStyle w:val="CommentReference"/>
        </w:rPr>
        <w:commentReference w:id="90"/>
      </w:r>
      <w:ins w:id="95" w:author="Edison" w:date="2016-01-26T17:19:00Z">
        <w:r w:rsidR="0065747A">
          <w:rPr>
            <w:rFonts w:eastAsia="Times New Roman"/>
            <w:kern w:val="28"/>
            <w:sz w:val="24"/>
            <w:szCs w:val="24"/>
            <w:lang w:val="en-US" w:eastAsia="ru-RU"/>
          </w:rPr>
          <w:t>.</w:t>
        </w:r>
      </w:ins>
      <w:ins w:id="96" w:author="thiago Pereira" w:date="2016-01-23T15:41:00Z">
        <w:del w:id="97" w:author="Edison" w:date="2016-01-26T17:19:00Z">
          <w:r w:rsidR="008700BD" w:rsidDel="0065747A">
            <w:rPr>
              <w:rFonts w:eastAsia="Times New Roman"/>
              <w:kern w:val="28"/>
              <w:sz w:val="24"/>
              <w:szCs w:val="24"/>
              <w:lang w:val="en-US" w:eastAsia="ru-RU"/>
            </w:rPr>
            <w:delText>,</w:delText>
          </w:r>
        </w:del>
        <w:r w:rsidR="008700BD">
          <w:rPr>
            <w:rFonts w:eastAsia="Times New Roman"/>
            <w:kern w:val="28"/>
            <w:sz w:val="24"/>
            <w:szCs w:val="24"/>
            <w:lang w:val="en-US" w:eastAsia="ru-RU"/>
          </w:rPr>
          <w:t xml:space="preserve"> </w:t>
        </w:r>
      </w:ins>
      <w:del w:id="98" w:author="Edison" w:date="2016-01-26T17:19:00Z">
        <w:r w:rsidR="004A7BAE" w:rsidRPr="00B03774" w:rsidDel="0065747A">
          <w:rPr>
            <w:rFonts w:eastAsia="Times New Roman"/>
            <w:kern w:val="28"/>
            <w:sz w:val="24"/>
            <w:szCs w:val="24"/>
            <w:lang w:val="en-US" w:eastAsia="ru-RU"/>
          </w:rPr>
          <w:delText xml:space="preserve"> </w:delText>
        </w:r>
      </w:del>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14:paraId="706E6967" w14:textId="77777777"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ins w:id="99" w:author="TanTan" w:date="2016-01-26T04:06:00Z">
        <w:r w:rsidR="009D0D2F">
          <w:rPr>
            <w:rFonts w:eastAsia="Times New Roman"/>
            <w:kern w:val="28"/>
            <w:sz w:val="24"/>
            <w:szCs w:val="24"/>
            <w:lang w:val="en-US" w:eastAsia="ru-RU"/>
          </w:rPr>
          <w:t xml:space="preserve"> </w:t>
        </w:r>
      </w:ins>
      <w:commentRangeStart w:id="100"/>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commentRangeEnd w:id="100"/>
      <w:r w:rsidR="00872372">
        <w:rPr>
          <w:rStyle w:val="CommentReference"/>
        </w:rPr>
        <w:commentReference w:id="100"/>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p>
    <w:p w14:paraId="56CE857C" w14:textId="77777777"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14:paraId="4BE3C3A2" w14:textId="67431A8B"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at rest</w:t>
      </w:r>
      <w:r w:rsidR="009D0D2F">
        <w:rPr>
          <w:rFonts w:eastAsia="Times New Roman"/>
          <w:kern w:val="28"/>
          <w:sz w:val="24"/>
          <w:szCs w:val="24"/>
          <w:lang w:val="en-US" w:eastAsia="ru-RU"/>
        </w:rPr>
        <w:t>,</w:t>
      </w:r>
      <w:r>
        <w:rPr>
          <w:rFonts w:eastAsia="Times New Roman"/>
          <w:kern w:val="28"/>
          <w:sz w:val="24"/>
          <w:szCs w:val="24"/>
          <w:lang w:val="en-US" w:eastAsia="ru-RU"/>
        </w:rPr>
        <w:t xml:space="preserve"> in transit</w:t>
      </w:r>
      <w:r w:rsidR="009D0D2F">
        <w:rPr>
          <w:rFonts w:eastAsia="Times New Roman"/>
          <w:kern w:val="28"/>
          <w:sz w:val="24"/>
          <w:szCs w:val="24"/>
          <w:lang w:val="en-US" w:eastAsia="ru-RU"/>
        </w:rPr>
        <w:t>,</w:t>
      </w:r>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xml:space="preserve">. </w:t>
      </w:r>
      <w:del w:id="101" w:author="Robson Albuquerque" w:date="2016-01-26T21:11:00Z">
        <w:r w:rsidR="006511DA" w:rsidDel="008E399E">
          <w:rPr>
            <w:rFonts w:eastAsia="Times New Roman"/>
            <w:kern w:val="28"/>
            <w:sz w:val="24"/>
            <w:szCs w:val="24"/>
            <w:lang w:val="en-US" w:eastAsia="ru-RU"/>
          </w:rPr>
          <w:delText xml:space="preserve">The </w:delText>
        </w:r>
      </w:del>
      <w:ins w:id="102" w:author="Robson Albuquerque" w:date="2016-01-26T21:11:00Z">
        <w:r w:rsidR="008E399E">
          <w:rPr>
            <w:rFonts w:eastAsia="Times New Roman"/>
            <w:kern w:val="28"/>
            <w:sz w:val="24"/>
            <w:szCs w:val="24"/>
            <w:lang w:val="en-US" w:eastAsia="ru-RU"/>
          </w:rPr>
          <w:t>T</w:t>
        </w:r>
      </w:ins>
      <w:del w:id="103" w:author="Robson Albuquerque" w:date="2016-01-26T21:11:00Z">
        <w:r w:rsidR="006511DA" w:rsidDel="008E399E">
          <w:rPr>
            <w:rFonts w:eastAsia="Times New Roman"/>
            <w:kern w:val="28"/>
            <w:sz w:val="24"/>
            <w:szCs w:val="24"/>
            <w:lang w:val="en-US" w:eastAsia="ru-RU"/>
          </w:rPr>
          <w:delText>t</w:delText>
        </w:r>
      </w:del>
      <w:r w:rsidR="006511DA">
        <w:rPr>
          <w:rFonts w:eastAsia="Times New Roman"/>
          <w:kern w:val="28"/>
          <w:sz w:val="24"/>
          <w:szCs w:val="24"/>
          <w:lang w:val="en-US" w:eastAsia="ru-RU"/>
        </w:rPr>
        <w:t xml:space="preserve">raditional ones </w:t>
      </w:r>
      <w:ins w:id="104" w:author="Robson Albuquerque" w:date="2016-01-26T21:12:00Z">
        <w:r w:rsidR="008E399E">
          <w:rPr>
            <w:rFonts w:eastAsia="Times New Roman"/>
            <w:kern w:val="28"/>
            <w:sz w:val="24"/>
            <w:szCs w:val="24"/>
            <w:lang w:val="en-US" w:eastAsia="ru-RU"/>
          </w:rPr>
          <w:t>includes</w:t>
        </w:r>
      </w:ins>
      <w:del w:id="105" w:author="Robson Albuquerque" w:date="2016-01-26T21:12:00Z">
        <w:r w:rsidR="006511DA" w:rsidDel="008E399E">
          <w:rPr>
            <w:rFonts w:eastAsia="Times New Roman"/>
            <w:kern w:val="28"/>
            <w:sz w:val="24"/>
            <w:szCs w:val="24"/>
            <w:lang w:val="en-US" w:eastAsia="ru-RU"/>
          </w:rPr>
          <w:delText>are</w:delText>
        </w:r>
      </w:del>
      <w:r w:rsidR="006511DA">
        <w:rPr>
          <w:rFonts w:eastAsia="Times New Roman"/>
          <w:kern w:val="28"/>
          <w:sz w:val="24"/>
          <w:szCs w:val="24"/>
          <w:lang w:val="en-US" w:eastAsia="ru-RU"/>
        </w:rPr>
        <w:t>:</w:t>
      </w:r>
    </w:p>
    <w:p w14:paraId="7BD4F2AB"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F753A0">
        <w:rPr>
          <w:rFonts w:eastAsia="Times New Roman"/>
          <w:kern w:val="28"/>
          <w:sz w:val="24"/>
          <w:szCs w:val="24"/>
          <w:lang w:val="en-US" w:eastAsia="ru-RU"/>
        </w:rPr>
        <w:t>;</w:t>
      </w:r>
    </w:p>
    <w:p w14:paraId="336E7BA3"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r w:rsidR="00F753A0">
        <w:rPr>
          <w:rFonts w:eastAsia="Times New Roman"/>
          <w:kern w:val="28"/>
          <w:sz w:val="24"/>
          <w:szCs w:val="24"/>
          <w:lang w:val="en-US" w:eastAsia="ru-RU"/>
        </w:rPr>
        <w:t>;</w:t>
      </w:r>
    </w:p>
    <w:p w14:paraId="3089FD40"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r w:rsidR="00F753A0">
        <w:rPr>
          <w:rFonts w:eastAsia="Times New Roman"/>
          <w:kern w:val="28"/>
          <w:sz w:val="24"/>
          <w:szCs w:val="24"/>
          <w:lang w:val="en-US" w:eastAsia="ru-RU"/>
        </w:rPr>
        <w:t>;</w:t>
      </w:r>
    </w:p>
    <w:p w14:paraId="38C53C58"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r w:rsidR="00F753A0">
        <w:rPr>
          <w:rFonts w:eastAsia="Times New Roman"/>
          <w:kern w:val="28"/>
          <w:sz w:val="24"/>
          <w:szCs w:val="24"/>
          <w:lang w:val="en-US" w:eastAsia="ru-RU"/>
        </w:rPr>
        <w:t>;</w:t>
      </w:r>
    </w:p>
    <w:p w14:paraId="01A8C960"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r w:rsidR="00F753A0">
        <w:rPr>
          <w:rFonts w:eastAsia="Times New Roman"/>
          <w:kern w:val="28"/>
          <w:sz w:val="24"/>
          <w:szCs w:val="24"/>
          <w:lang w:val="en-US" w:eastAsia="ru-RU"/>
        </w:rPr>
        <w:t>;</w:t>
      </w:r>
    </w:p>
    <w:p w14:paraId="43420D57"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w:t>
      </w:r>
      <w:ins w:id="106" w:author="TanTan" w:date="2016-01-26T04:07:00Z">
        <w:r w:rsidR="009D0D2F">
          <w:rPr>
            <w:rFonts w:eastAsia="Times New Roman"/>
            <w:kern w:val="28"/>
            <w:sz w:val="24"/>
            <w:szCs w:val="24"/>
            <w:lang w:val="en-US" w:eastAsia="ru-RU"/>
          </w:rPr>
          <w:t>f</w:t>
        </w:r>
      </w:ins>
      <w:r>
        <w:rPr>
          <w:rFonts w:eastAsia="Times New Roman"/>
          <w:kern w:val="28"/>
          <w:sz w:val="24"/>
          <w:szCs w:val="24"/>
          <w:lang w:val="en-US" w:eastAsia="ru-RU"/>
        </w:rPr>
        <w:t>ailed tries</w:t>
      </w:r>
      <w:r w:rsidR="00F753A0">
        <w:rPr>
          <w:rFonts w:eastAsia="Times New Roman"/>
          <w:kern w:val="28"/>
          <w:sz w:val="24"/>
          <w:szCs w:val="24"/>
          <w:lang w:val="en-US" w:eastAsia="ru-RU"/>
        </w:rPr>
        <w:t>;</w:t>
      </w:r>
    </w:p>
    <w:p w14:paraId="5806958D" w14:textId="77777777" w:rsid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r w:rsidR="00F753A0">
        <w:rPr>
          <w:rFonts w:eastAsia="Times New Roman"/>
          <w:kern w:val="28"/>
          <w:sz w:val="24"/>
          <w:szCs w:val="24"/>
          <w:lang w:val="en-US" w:eastAsia="ru-RU"/>
        </w:rPr>
        <w:t>;</w:t>
      </w:r>
    </w:p>
    <w:p w14:paraId="0FA42A74" w14:textId="77777777" w:rsidR="006511DA" w:rsidRPr="006511DA" w:rsidRDefault="006511DA" w:rsidP="006511DA">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r w:rsidR="00F753A0">
        <w:rPr>
          <w:rFonts w:eastAsia="Times New Roman"/>
          <w:kern w:val="28"/>
          <w:sz w:val="24"/>
          <w:szCs w:val="24"/>
          <w:lang w:val="en-US" w:eastAsia="ru-RU"/>
        </w:rPr>
        <w:t>.</w:t>
      </w:r>
    </w:p>
    <w:p w14:paraId="27FD4AA8" w14:textId="56BD7211"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commentRangeStart w:id="107"/>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w:t>
      </w:r>
      <w:del w:id="108" w:author="Robson Albuquerque" w:date="2016-01-26T21:13:00Z">
        <w:r w:rsidDel="008E399E">
          <w:rPr>
            <w:rFonts w:eastAsia="Times New Roman"/>
            <w:kern w:val="28"/>
            <w:sz w:val="24"/>
            <w:szCs w:val="24"/>
            <w:lang w:val="en-US" w:eastAsia="ru-RU"/>
          </w:rPr>
          <w:delText xml:space="preserve">that </w:delText>
        </w:r>
      </w:del>
      <w:r>
        <w:rPr>
          <w:rFonts w:eastAsia="Times New Roman"/>
          <w:kern w:val="28"/>
          <w:sz w:val="24"/>
          <w:szCs w:val="24"/>
          <w:lang w:val="en-US" w:eastAsia="ru-RU"/>
        </w:rPr>
        <w:t xml:space="preserve">it is harder to protect data on the mobile device so the owner or the SME should take more care </w:t>
      </w:r>
      <w:del w:id="109" w:author="Robson Albuquerque" w:date="2016-01-26T21:13:00Z">
        <w:r w:rsidDel="008E399E">
          <w:rPr>
            <w:rFonts w:eastAsia="Times New Roman"/>
            <w:kern w:val="28"/>
            <w:sz w:val="24"/>
            <w:szCs w:val="24"/>
            <w:lang w:val="en-US" w:eastAsia="ru-RU"/>
          </w:rPr>
          <w:delText xml:space="preserve">of </w:delText>
        </w:r>
      </w:del>
      <w:r>
        <w:rPr>
          <w:rFonts w:eastAsia="Times New Roman"/>
          <w:kern w:val="28"/>
          <w:sz w:val="24"/>
          <w:szCs w:val="24"/>
          <w:lang w:val="en-US" w:eastAsia="ru-RU"/>
        </w:rPr>
        <w:t>protecting its data leaving the organization</w:t>
      </w:r>
      <w:commentRangeEnd w:id="107"/>
      <w:r w:rsidR="008E399E">
        <w:rPr>
          <w:rStyle w:val="CommentReference"/>
        </w:rPr>
        <w:commentReference w:id="107"/>
      </w:r>
      <w:r>
        <w:rPr>
          <w:rFonts w:eastAsia="Times New Roman"/>
          <w:kern w:val="28"/>
          <w:sz w:val="24"/>
          <w:szCs w:val="24"/>
          <w:lang w:val="en-US" w:eastAsia="ru-RU"/>
        </w:rPr>
        <w:t xml:space="preserve">.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 xml:space="preserve">what if the SME needs to allow </w:t>
      </w:r>
      <w:del w:id="110" w:author="Robson Albuquerque" w:date="2016-01-26T21:18:00Z">
        <w:r w:rsidDel="00C777B9">
          <w:rPr>
            <w:rFonts w:eastAsia="Times New Roman"/>
            <w:kern w:val="28"/>
            <w:sz w:val="24"/>
            <w:szCs w:val="24"/>
            <w:lang w:val="en-US" w:eastAsia="ru-RU"/>
          </w:rPr>
          <w:delText xml:space="preserve">the workers to </w:delText>
        </w:r>
      </w:del>
      <w:r>
        <w:rPr>
          <w:rFonts w:eastAsia="Times New Roman"/>
          <w:kern w:val="28"/>
          <w:sz w:val="24"/>
          <w:szCs w:val="24"/>
          <w:lang w:val="en-US" w:eastAsia="ru-RU"/>
        </w:rPr>
        <w:t xml:space="preserve">work </w:t>
      </w:r>
      <w:ins w:id="111" w:author="Robson Albuquerque" w:date="2016-01-26T21:18:00Z">
        <w:r w:rsidR="00C777B9">
          <w:rPr>
            <w:rFonts w:eastAsia="Times New Roman"/>
            <w:kern w:val="28"/>
            <w:sz w:val="24"/>
            <w:szCs w:val="24"/>
            <w:lang w:val="en-US" w:eastAsia="ru-RU"/>
          </w:rPr>
          <w:t xml:space="preserve">to be done </w:t>
        </w:r>
      </w:ins>
      <w:r>
        <w:rPr>
          <w:rFonts w:eastAsia="Times New Roman"/>
          <w:kern w:val="28"/>
          <w:sz w:val="24"/>
          <w:szCs w:val="24"/>
          <w:lang w:val="en-US" w:eastAsia="ru-RU"/>
        </w:rPr>
        <w:t>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14:paraId="3B25D072" w14:textId="565F2B3A"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w:t>
      </w:r>
      <w:r w:rsidR="00F753A0" w:rsidRPr="00372B65">
        <w:rPr>
          <w:rFonts w:eastAsia="Times New Roman"/>
          <w:kern w:val="28"/>
          <w:sz w:val="24"/>
          <w:szCs w:val="24"/>
          <w:lang w:val="en-US" w:eastAsia="ru-RU"/>
        </w:rPr>
        <w:t>o</w:t>
      </w:r>
      <w:r w:rsidR="00F753A0">
        <w:rPr>
          <w:rFonts w:eastAsia="Times New Roman"/>
          <w:kern w:val="28"/>
          <w:sz w:val="24"/>
          <w:szCs w:val="24"/>
          <w:lang w:val="en-US" w:eastAsia="ru-RU"/>
        </w:rPr>
        <w:t>f</w:t>
      </w:r>
      <w:r w:rsidR="00F753A0" w:rsidRPr="00372B65">
        <w:rPr>
          <w:rFonts w:eastAsia="Times New Roman"/>
          <w:kern w:val="28"/>
          <w:sz w:val="24"/>
          <w:szCs w:val="24"/>
          <w:lang w:val="en-US" w:eastAsia="ru-RU"/>
        </w:rPr>
        <w:t xml:space="preserve"> </w:t>
      </w:r>
      <w:r w:rsidRPr="00372B65">
        <w:rPr>
          <w:rFonts w:eastAsia="Times New Roman"/>
          <w:kern w:val="28"/>
          <w:sz w:val="24"/>
          <w:szCs w:val="24"/>
          <w:lang w:val="en-US" w:eastAsia="ru-RU"/>
        </w:rPr>
        <w:t>this problem</w:t>
      </w:r>
      <w:r w:rsidR="00F753A0">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 xml:space="preserve">An analysis of the existing models of mobile cloud computing is presented in [8]. All the models and protection schemes concentrate on </w:t>
      </w:r>
      <w:del w:id="112" w:author="Robson Albuquerque" w:date="2016-01-26T21:19:00Z">
        <w:r w:rsidR="00EF1292" w:rsidDel="00C777B9">
          <w:rPr>
            <w:rFonts w:eastAsia="Times New Roman"/>
            <w:kern w:val="28"/>
            <w:sz w:val="24"/>
            <w:szCs w:val="24"/>
            <w:lang w:val="en-US" w:eastAsia="ru-RU"/>
          </w:rPr>
          <w:delText xml:space="preserve">the </w:delText>
        </w:r>
      </w:del>
      <w:r w:rsidR="00EF1292">
        <w:rPr>
          <w:rFonts w:eastAsia="Times New Roman"/>
          <w:kern w:val="28"/>
          <w:sz w:val="24"/>
          <w:szCs w:val="24"/>
          <w:lang w:val="en-US" w:eastAsia="ru-RU"/>
        </w:rPr>
        <w:t xml:space="preserve">encryption properties and either perform the computations on their own [12-15] or use the cloud provider to off-load </w:t>
      </w:r>
      <w:del w:id="113" w:author="Robson Albuquerque" w:date="2016-01-26T21:20:00Z">
        <w:r w:rsidR="00EF1292" w:rsidDel="00C777B9">
          <w:rPr>
            <w:rFonts w:eastAsia="Times New Roman"/>
            <w:kern w:val="28"/>
            <w:sz w:val="24"/>
            <w:szCs w:val="24"/>
            <w:lang w:val="en-US" w:eastAsia="ru-RU"/>
          </w:rPr>
          <w:delText xml:space="preserve">the </w:delText>
        </w:r>
      </w:del>
      <w:r w:rsidR="00EF1292">
        <w:rPr>
          <w:rFonts w:eastAsia="Times New Roman"/>
          <w:kern w:val="28"/>
          <w:sz w:val="24"/>
          <w:szCs w:val="24"/>
          <w:lang w:val="en-US" w:eastAsia="ru-RU"/>
        </w:rPr>
        <w:t>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xml:space="preserve">]. It is natural </w:t>
      </w:r>
      <w:del w:id="114" w:author="Robson Albuquerque" w:date="2016-01-26T21:20:00Z">
        <w:r w:rsidR="00EF1292" w:rsidDel="00C777B9">
          <w:rPr>
            <w:rFonts w:eastAsia="Times New Roman"/>
            <w:kern w:val="28"/>
            <w:sz w:val="24"/>
            <w:szCs w:val="24"/>
            <w:lang w:val="en-US" w:eastAsia="ru-RU"/>
          </w:rPr>
          <w:delText xml:space="preserve">that </w:delText>
        </w:r>
      </w:del>
      <w:r w:rsidR="00EF1292">
        <w:rPr>
          <w:rFonts w:eastAsia="Times New Roman"/>
          <w:kern w:val="28"/>
          <w:sz w:val="24"/>
          <w:szCs w:val="24"/>
          <w:lang w:val="en-US" w:eastAsia="ru-RU"/>
        </w:rPr>
        <w:t>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del w:id="115" w:author="Robson Albuquerque" w:date="2016-01-26T21:20:00Z">
        <w:r w:rsidR="00EF1292" w:rsidDel="00C777B9">
          <w:rPr>
            <w:rFonts w:eastAsia="Times New Roman"/>
            <w:kern w:val="28"/>
            <w:sz w:val="24"/>
            <w:szCs w:val="24"/>
            <w:lang w:val="en-US" w:eastAsia="ru-RU"/>
          </w:rPr>
          <w:delText>,</w:delText>
        </w:r>
      </w:del>
      <w:r w:rsidR="00EF1292">
        <w:rPr>
          <w:rFonts w:eastAsia="Times New Roman"/>
          <w:kern w:val="28"/>
          <w:sz w:val="24"/>
          <w:szCs w:val="24"/>
          <w:lang w:val="en-US" w:eastAsia="ru-RU"/>
        </w:rPr>
        <w:t xml:space="preserve"> due to the resource constraint and battery limitation</w:t>
      </w:r>
      <w:r w:rsidR="009E4AF8">
        <w:rPr>
          <w:rFonts w:eastAsia="Times New Roman"/>
          <w:kern w:val="28"/>
          <w:sz w:val="24"/>
          <w:szCs w:val="24"/>
          <w:lang w:val="en-US" w:eastAsia="ru-RU"/>
        </w:rPr>
        <w:t>.</w:t>
      </w:r>
    </w:p>
    <w:p w14:paraId="34BA6ED8" w14:textId="77777777"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14:paraId="6F3B2E9B" w14:textId="7EE93583"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w:t>
      </w:r>
      <w:del w:id="116" w:author="Robson Albuquerque" w:date="2016-01-26T21:22:00Z">
        <w:r w:rsidDel="00C777B9">
          <w:rPr>
            <w:rFonts w:eastAsia="Times New Roman"/>
            <w:kern w:val="28"/>
            <w:sz w:val="24"/>
            <w:szCs w:val="24"/>
            <w:lang w:val="en-US" w:eastAsia="ru-RU"/>
          </w:rPr>
          <w:delText xml:space="preserve">the </w:delText>
        </w:r>
      </w:del>
      <w:r>
        <w:rPr>
          <w:rFonts w:eastAsia="Times New Roman"/>
          <w:kern w:val="28"/>
          <w:sz w:val="24"/>
          <w:szCs w:val="24"/>
          <w:lang w:val="en-US" w:eastAsia="ru-RU"/>
        </w:rPr>
        <w:t xml:space="preserve">industrial providers </w:t>
      </w:r>
      <w:commentRangeStart w:id="117"/>
      <w:r>
        <w:rPr>
          <w:rFonts w:eastAsia="Times New Roman"/>
          <w:kern w:val="28"/>
          <w:sz w:val="24"/>
          <w:szCs w:val="24"/>
          <w:lang w:val="en-US" w:eastAsia="ru-RU"/>
        </w:rPr>
        <w:t xml:space="preserve">of the secured application </w:t>
      </w:r>
      <w:r w:rsidR="00372B65">
        <w:rPr>
          <w:rFonts w:eastAsia="Times New Roman"/>
          <w:kern w:val="28"/>
          <w:sz w:val="24"/>
          <w:szCs w:val="24"/>
          <w:lang w:val="en-US" w:eastAsia="ru-RU"/>
        </w:rPr>
        <w:t>the security functions API</w:t>
      </w:r>
      <w:commentRangeEnd w:id="117"/>
      <w:r w:rsidR="00C777B9">
        <w:rPr>
          <w:rStyle w:val="CommentReference"/>
        </w:rPr>
        <w:commentReference w:id="117"/>
      </w:r>
      <w:r w:rsidR="00372B65">
        <w:rPr>
          <w:rFonts w:eastAsia="Times New Roman"/>
          <w:kern w:val="28"/>
          <w:sz w:val="24"/>
          <w:szCs w:val="24"/>
          <w:lang w:val="en-US" w:eastAsia="ru-RU"/>
        </w:rPr>
        <w:t xml:space="preserve">, </w:t>
      </w:r>
      <w:del w:id="118" w:author="Robson Albuquerque" w:date="2016-01-26T21:23:00Z">
        <w:r w:rsidR="00372B65" w:rsidDel="00C777B9">
          <w:rPr>
            <w:rFonts w:eastAsia="Times New Roman"/>
            <w:kern w:val="28"/>
            <w:sz w:val="24"/>
            <w:szCs w:val="24"/>
            <w:lang w:val="en-US" w:eastAsia="ru-RU"/>
          </w:rPr>
          <w:delText xml:space="preserve">that </w:delText>
        </w:r>
      </w:del>
      <w:ins w:id="119" w:author="Robson Albuquerque" w:date="2016-01-26T21:23:00Z">
        <w:r w:rsidR="00C777B9">
          <w:rPr>
            <w:rFonts w:eastAsia="Times New Roman"/>
            <w:kern w:val="28"/>
            <w:sz w:val="24"/>
            <w:szCs w:val="24"/>
            <w:lang w:val="en-US" w:eastAsia="ru-RU"/>
          </w:rPr>
          <w:t>which</w:t>
        </w:r>
        <w:r w:rsidR="00C777B9">
          <w:rPr>
            <w:rFonts w:eastAsia="Times New Roman"/>
            <w:kern w:val="28"/>
            <w:sz w:val="24"/>
            <w:szCs w:val="24"/>
            <w:lang w:val="en-US" w:eastAsia="ru-RU"/>
          </w:rPr>
          <w:t xml:space="preserve"> </w:t>
        </w:r>
      </w:ins>
      <w:r w:rsidR="00372B65">
        <w:rPr>
          <w:rFonts w:eastAsia="Times New Roman"/>
          <w:kern w:val="28"/>
          <w:sz w:val="24"/>
          <w:szCs w:val="24"/>
          <w:lang w:val="en-US" w:eastAsia="ru-RU"/>
        </w:rPr>
        <w:t xml:space="preserve">protects the mobile app like a wrap </w:t>
      </w:r>
      <w:r>
        <w:rPr>
          <w:rFonts w:eastAsia="Times New Roman"/>
          <w:kern w:val="28"/>
          <w:sz w:val="24"/>
          <w:szCs w:val="24"/>
          <w:lang w:val="en-US" w:eastAsia="ru-RU"/>
        </w:rPr>
        <w:t xml:space="preserve">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w:t>
      </w:r>
      <w:proofErr w:type="spellStart"/>
      <w:r w:rsidR="00D45E83">
        <w:rPr>
          <w:rFonts w:eastAsia="Times New Roman"/>
          <w:kern w:val="28"/>
          <w:sz w:val="24"/>
          <w:szCs w:val="24"/>
          <w:lang w:val="en-US" w:eastAsia="ru-RU"/>
        </w:rPr>
        <w:t>prefer</w:t>
      </w:r>
      <w:ins w:id="120" w:author="Robson Albuquerque" w:date="2016-01-26T21:23:00Z">
        <w:r w:rsidR="00C777B9">
          <w:rPr>
            <w:rFonts w:eastAsia="Times New Roman"/>
            <w:kern w:val="28"/>
            <w:sz w:val="24"/>
            <w:szCs w:val="24"/>
            <w:lang w:val="en-US" w:eastAsia="ru-RU"/>
          </w:rPr>
          <w:t>er</w:t>
        </w:r>
      </w:ins>
      <w:proofErr w:type="spellEnd"/>
      <w:del w:id="121" w:author="Robson Albuquerque" w:date="2016-01-26T21:23:00Z">
        <w:r w:rsidR="00C726E1" w:rsidDel="00C777B9">
          <w:rPr>
            <w:rFonts w:eastAsia="Times New Roman"/>
            <w:kern w:val="28"/>
            <w:sz w:val="24"/>
            <w:szCs w:val="24"/>
            <w:lang w:val="en-US" w:eastAsia="ru-RU"/>
          </w:rPr>
          <w:delText>ring</w:delText>
        </w:r>
      </w:del>
      <w:r w:rsidR="00D45E83">
        <w:rPr>
          <w:rFonts w:eastAsia="Times New Roman"/>
          <w:kern w:val="28"/>
          <w:sz w:val="24"/>
          <w:szCs w:val="24"/>
          <w:lang w:val="en-US" w:eastAsia="ru-RU"/>
        </w:rPr>
        <w:t xml:space="preserve"> to completely forbid the offline access to the protected app. </w:t>
      </w:r>
    </w:p>
    <w:p w14:paraId="4C77DDDA" w14:textId="77777777"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some cases such access is still necessary. Due to such constraints as traffic load, travelling, ease of access and many more. So the question is how to protect the </w:t>
      </w:r>
      <w:commentRangeStart w:id="122"/>
      <w:r>
        <w:rPr>
          <w:rFonts w:eastAsia="Times New Roman"/>
          <w:kern w:val="28"/>
          <w:sz w:val="24"/>
          <w:szCs w:val="24"/>
          <w:lang w:val="en-US" w:eastAsia="ru-RU"/>
        </w:rPr>
        <w:t>device</w:t>
      </w:r>
      <w:commentRangeEnd w:id="122"/>
      <w:r w:rsidR="00C777B9">
        <w:rPr>
          <w:rStyle w:val="CommentReference"/>
        </w:rPr>
        <w:commentReference w:id="122"/>
      </w:r>
      <w:r>
        <w:rPr>
          <w:rFonts w:eastAsia="Times New Roman"/>
          <w:kern w:val="28"/>
          <w:sz w:val="24"/>
          <w:szCs w:val="24"/>
          <w:lang w:val="en-US" w:eastAsia="ru-RU"/>
        </w:rPr>
        <w:t xml:space="preserve">/app, in an offline mode when the functions of data protection cannot be offloaded to a cloud or a trusted party. </w:t>
      </w:r>
      <w:commentRangeStart w:id="123"/>
      <w:r>
        <w:rPr>
          <w:rFonts w:eastAsia="Times New Roman"/>
          <w:kern w:val="28"/>
          <w:sz w:val="24"/>
          <w:szCs w:val="24"/>
          <w:lang w:val="en-US" w:eastAsia="ru-RU"/>
        </w:rPr>
        <w:t xml:space="preserve">This problem was </w:t>
      </w:r>
      <w:proofErr w:type="gramStart"/>
      <w:r>
        <w:rPr>
          <w:rFonts w:eastAsia="Times New Roman"/>
          <w:kern w:val="28"/>
          <w:sz w:val="24"/>
          <w:szCs w:val="24"/>
          <w:lang w:val="en-US" w:eastAsia="ru-RU"/>
        </w:rPr>
        <w:t>not approached</w:t>
      </w:r>
      <w:proofErr w:type="gramEnd"/>
      <w:r>
        <w:rPr>
          <w:rFonts w:eastAsia="Times New Roman"/>
          <w:kern w:val="28"/>
          <w:sz w:val="24"/>
          <w:szCs w:val="24"/>
          <w:lang w:val="en-US" w:eastAsia="ru-RU"/>
        </w:rPr>
        <w:t xml:space="preserve"> neither in academia nor in the industry.</w:t>
      </w:r>
      <w:commentRangeEnd w:id="123"/>
      <w:r w:rsidR="00C777B9">
        <w:rPr>
          <w:rStyle w:val="CommentReference"/>
        </w:rPr>
        <w:commentReference w:id="123"/>
      </w:r>
    </w:p>
    <w:p w14:paraId="2D86E39D" w14:textId="77777777"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9C7546">
        <w:rPr>
          <w:rFonts w:eastAsia="Times New Roman"/>
          <w:b/>
          <w:kern w:val="28"/>
          <w:sz w:val="24"/>
          <w:szCs w:val="24"/>
          <w:lang w:val="en-US" w:eastAsia="ru-RU"/>
        </w:rPr>
        <w:t>Offline mode</w:t>
      </w:r>
    </w:p>
    <w:p w14:paraId="2AD6DBB2" w14:textId="1B1C8FD8"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the best of the authors</w:t>
      </w:r>
      <w:ins w:id="124" w:author="TanTan" w:date="2016-01-26T04:09:00Z">
        <w:r w:rsidR="00C70E1E">
          <w:rPr>
            <w:rFonts w:eastAsia="Times New Roman"/>
            <w:kern w:val="28"/>
            <w:sz w:val="24"/>
            <w:szCs w:val="24"/>
            <w:lang w:val="en-US" w:eastAsia="ru-RU"/>
          </w:rPr>
          <w:t>’</w:t>
        </w:r>
      </w:ins>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w:t>
      </w:r>
      <w:commentRangeStart w:id="125"/>
      <w:r w:rsidR="0095781F">
        <w:rPr>
          <w:rFonts w:eastAsia="Times New Roman"/>
          <w:kern w:val="28"/>
          <w:sz w:val="24"/>
          <w:szCs w:val="24"/>
          <w:lang w:val="en-US" w:eastAsia="ru-RU"/>
        </w:rPr>
        <w:t xml:space="preserve">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ed by the here</w:t>
      </w:r>
      <w:ins w:id="126" w:author="Robson Albuquerque" w:date="2016-01-26T21:32:00Z">
        <w:r w:rsidR="0076136E">
          <w:rPr>
            <w:rFonts w:eastAsia="Times New Roman"/>
            <w:kern w:val="28"/>
            <w:sz w:val="24"/>
            <w:szCs w:val="24"/>
            <w:lang w:val="en-US" w:eastAsia="ru-RU"/>
          </w:rPr>
          <w:t>in</w:t>
        </w:r>
      </w:ins>
      <w:r>
        <w:rPr>
          <w:rFonts w:eastAsia="Times New Roman"/>
          <w:kern w:val="28"/>
          <w:sz w:val="24"/>
          <w:szCs w:val="24"/>
          <w:lang w:val="en-US" w:eastAsia="ru-RU"/>
        </w:rPr>
        <w:t xml:space="preserve"> proposed approach</w:t>
      </w:r>
      <w:r w:rsidR="0095781F">
        <w:rPr>
          <w:rFonts w:eastAsia="Times New Roman"/>
          <w:kern w:val="28"/>
          <w:sz w:val="24"/>
          <w:szCs w:val="24"/>
          <w:lang w:val="en-US" w:eastAsia="ru-RU"/>
        </w:rPr>
        <w:t xml:space="preserve"> are: </w:t>
      </w:r>
      <w:commentRangeEnd w:id="125"/>
      <w:r w:rsidR="0076136E">
        <w:rPr>
          <w:rStyle w:val="CommentReference"/>
        </w:rPr>
        <w:commentReference w:id="125"/>
      </w:r>
    </w:p>
    <w:p w14:paraId="0FB71774" w14:textId="77777777" w:rsidR="0095781F" w:rsidRDefault="0095781F" w:rsidP="0095781F">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14:paraId="7E0B842B" w14:textId="50DFFAB7" w:rsidR="00897C70" w:rsidRDefault="00897C70" w:rsidP="00897C70">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w:t>
      </w:r>
      <w:ins w:id="127" w:author="Robson Albuquerque" w:date="2016-01-26T21:34:00Z">
        <w:r w:rsidR="0076136E">
          <w:rPr>
            <w:rFonts w:eastAsia="Times New Roman"/>
            <w:kern w:val="28"/>
            <w:sz w:val="24"/>
            <w:szCs w:val="24"/>
            <w:lang w:val="en-US" w:eastAsia="ru-RU"/>
          </w:rPr>
          <w:t xml:space="preserve">accepted, </w:t>
        </w:r>
      </w:ins>
      <w:del w:id="128" w:author="Robson Albuquerque" w:date="2016-01-26T21:34:00Z">
        <w:r w:rsidDel="0076136E">
          <w:rPr>
            <w:rFonts w:eastAsia="Times New Roman"/>
            <w:kern w:val="28"/>
            <w:sz w:val="24"/>
            <w:szCs w:val="24"/>
            <w:lang w:val="en-US" w:eastAsia="ru-RU"/>
          </w:rPr>
          <w:delText xml:space="preserve">approbated </w:delText>
        </w:r>
      </w:del>
      <w:r w:rsidR="0076136E">
        <w:rPr>
          <w:rFonts w:eastAsia="Times New Roman"/>
          <w:kern w:val="28"/>
          <w:sz w:val="24"/>
          <w:szCs w:val="24"/>
          <w:lang w:val="en-US" w:eastAsia="ru-RU"/>
        </w:rPr>
        <w:t>approved</w:t>
      </w:r>
      <w:r w:rsidR="0076136E">
        <w:rPr>
          <w:rFonts w:eastAsia="Times New Roman"/>
          <w:kern w:val="28"/>
          <w:sz w:val="24"/>
          <w:szCs w:val="24"/>
          <w:lang w:val="en-US" w:eastAsia="ru-RU"/>
        </w:rPr>
        <w:t xml:space="preserve"> </w:t>
      </w:r>
      <w:r>
        <w:rPr>
          <w:rFonts w:eastAsia="Times New Roman"/>
          <w:kern w:val="28"/>
          <w:sz w:val="24"/>
          <w:szCs w:val="24"/>
          <w:lang w:val="en-US" w:eastAsia="ru-RU"/>
        </w:rPr>
        <w:t xml:space="preserve">and </w:t>
      </w:r>
      <w:proofErr w:type="gramStart"/>
      <w:r>
        <w:rPr>
          <w:rFonts w:eastAsia="Times New Roman"/>
          <w:kern w:val="28"/>
          <w:sz w:val="24"/>
          <w:szCs w:val="24"/>
          <w:lang w:val="en-US" w:eastAsia="ru-RU"/>
        </w:rPr>
        <w:t>well-known</w:t>
      </w:r>
      <w:proofErr w:type="gramEnd"/>
      <w:r>
        <w:rPr>
          <w:rFonts w:eastAsia="Times New Roman"/>
          <w:kern w:val="28"/>
          <w:sz w:val="24"/>
          <w:szCs w:val="24"/>
          <w:lang w:val="en-US" w:eastAsia="ru-RU"/>
        </w:rPr>
        <w:t xml:space="preserve">.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w:t>
      </w:r>
      <w:del w:id="129" w:author="Robson Albuquerque" w:date="2016-01-26T21:35:00Z">
        <w:r w:rsidDel="0076136E">
          <w:rPr>
            <w:rFonts w:eastAsia="Times New Roman"/>
            <w:kern w:val="28"/>
            <w:sz w:val="24"/>
            <w:szCs w:val="24"/>
            <w:lang w:val="en-US" w:eastAsia="ru-RU"/>
          </w:rPr>
          <w:delText xml:space="preserve">invent </w:delText>
        </w:r>
      </w:del>
      <w:ins w:id="130" w:author="Robson Albuquerque" w:date="2016-01-26T21:35:00Z">
        <w:r w:rsidR="0076136E">
          <w:rPr>
            <w:rFonts w:eastAsia="Times New Roman"/>
            <w:kern w:val="28"/>
            <w:sz w:val="24"/>
            <w:szCs w:val="24"/>
            <w:lang w:val="en-US" w:eastAsia="ru-RU"/>
          </w:rPr>
          <w:t>create</w:t>
        </w:r>
        <w:r w:rsidR="0076136E">
          <w:rPr>
            <w:rFonts w:eastAsia="Times New Roman"/>
            <w:kern w:val="28"/>
            <w:sz w:val="24"/>
            <w:szCs w:val="24"/>
            <w:lang w:val="en-US" w:eastAsia="ru-RU"/>
          </w:rPr>
          <w:t xml:space="preserve"> </w:t>
        </w:r>
      </w:ins>
      <w:r>
        <w:rPr>
          <w:rFonts w:eastAsia="Times New Roman"/>
          <w:kern w:val="28"/>
          <w:sz w:val="24"/>
          <w:szCs w:val="24"/>
          <w:lang w:val="en-US" w:eastAsia="ru-RU"/>
        </w:rPr>
        <w:t xml:space="preserve">new </w:t>
      </w:r>
      <w:ins w:id="131" w:author="Robson Albuquerque" w:date="2016-01-26T21:35:00Z">
        <w:r w:rsidR="0076136E">
          <w:rPr>
            <w:rFonts w:eastAsia="Times New Roman"/>
            <w:kern w:val="28"/>
            <w:sz w:val="24"/>
            <w:szCs w:val="24"/>
            <w:lang w:val="en-US" w:eastAsia="ru-RU"/>
          </w:rPr>
          <w:t xml:space="preserve">cryptographic </w:t>
        </w:r>
      </w:ins>
      <w:r>
        <w:rPr>
          <w:rFonts w:eastAsia="Times New Roman"/>
          <w:kern w:val="28"/>
          <w:sz w:val="24"/>
          <w:szCs w:val="24"/>
          <w:lang w:val="en-US" w:eastAsia="ru-RU"/>
        </w:rPr>
        <w:t>methods that should be evaluated</w:t>
      </w:r>
      <w:r w:rsidR="00C726E1">
        <w:rPr>
          <w:rFonts w:eastAsia="Times New Roman"/>
          <w:kern w:val="28"/>
          <w:sz w:val="24"/>
          <w:szCs w:val="24"/>
          <w:lang w:val="en-US" w:eastAsia="ru-RU"/>
        </w:rPr>
        <w:t xml:space="preserve"> before</w:t>
      </w:r>
      <w:ins w:id="132" w:author="Robson Albuquerque" w:date="2016-01-26T21:37:00Z">
        <w:r w:rsidR="00FB6895">
          <w:rPr>
            <w:rFonts w:eastAsia="Times New Roman"/>
            <w:kern w:val="28"/>
            <w:sz w:val="24"/>
            <w:szCs w:val="24"/>
            <w:lang w:val="en-US" w:eastAsia="ru-RU"/>
          </w:rPr>
          <w:t xml:space="preserve"> </w:t>
        </w:r>
      </w:ins>
      <w:del w:id="133" w:author="Robson Albuquerque" w:date="2016-01-26T21:37:00Z">
        <w:r w:rsidR="00C726E1" w:rsidDel="00FB6895">
          <w:rPr>
            <w:rFonts w:eastAsia="Times New Roman"/>
            <w:kern w:val="28"/>
            <w:sz w:val="24"/>
            <w:szCs w:val="24"/>
            <w:lang w:val="en-US" w:eastAsia="ru-RU"/>
          </w:rPr>
          <w:delText xml:space="preserve"> the proposed </w:delText>
        </w:r>
      </w:del>
      <w:r w:rsidR="00C726E1">
        <w:rPr>
          <w:rFonts w:eastAsia="Times New Roman"/>
          <w:kern w:val="28"/>
          <w:sz w:val="24"/>
          <w:szCs w:val="24"/>
          <w:lang w:val="en-US" w:eastAsia="ru-RU"/>
        </w:rPr>
        <w:t xml:space="preserve">usage </w:t>
      </w:r>
      <w:ins w:id="134" w:author="Robson Albuquerque" w:date="2016-01-26T21:37:00Z">
        <w:r w:rsidR="00FB6895">
          <w:rPr>
            <w:rFonts w:eastAsia="Times New Roman"/>
            <w:kern w:val="28"/>
            <w:sz w:val="24"/>
            <w:szCs w:val="24"/>
            <w:lang w:val="en-US" w:eastAsia="ru-RU"/>
          </w:rPr>
          <w:t xml:space="preserve">can be achieved </w:t>
        </w:r>
      </w:ins>
      <w:r w:rsidR="00C726E1">
        <w:rPr>
          <w:rFonts w:eastAsia="Times New Roman"/>
          <w:kern w:val="28"/>
          <w:sz w:val="24"/>
          <w:szCs w:val="24"/>
          <w:lang w:val="en-US" w:eastAsia="ru-RU"/>
        </w:rPr>
        <w:t xml:space="preserve">in the </w:t>
      </w:r>
      <w:del w:id="135" w:author="Robson Albuquerque" w:date="2016-01-26T21:37:00Z">
        <w:r w:rsidR="00C726E1" w:rsidDel="00FB6895">
          <w:rPr>
            <w:rFonts w:eastAsia="Times New Roman"/>
            <w:kern w:val="28"/>
            <w:sz w:val="24"/>
            <w:szCs w:val="24"/>
            <w:lang w:val="en-US" w:eastAsia="ru-RU"/>
          </w:rPr>
          <w:delText xml:space="preserve">provided </w:delText>
        </w:r>
      </w:del>
      <w:ins w:id="136" w:author="Robson Albuquerque" w:date="2016-01-26T21:37:00Z">
        <w:r w:rsidR="00FB6895">
          <w:rPr>
            <w:rFonts w:eastAsia="Times New Roman"/>
            <w:kern w:val="28"/>
            <w:sz w:val="24"/>
            <w:szCs w:val="24"/>
            <w:lang w:val="en-US" w:eastAsia="ru-RU"/>
          </w:rPr>
          <w:t>proposed</w:t>
        </w:r>
        <w:r w:rsidR="00FB6895">
          <w:rPr>
            <w:rFonts w:eastAsia="Times New Roman"/>
            <w:kern w:val="28"/>
            <w:sz w:val="24"/>
            <w:szCs w:val="24"/>
            <w:lang w:val="en-US" w:eastAsia="ru-RU"/>
          </w:rPr>
          <w:t xml:space="preserve"> </w:t>
        </w:r>
      </w:ins>
      <w:r w:rsidR="00C726E1">
        <w:rPr>
          <w:rFonts w:eastAsia="Times New Roman"/>
          <w:kern w:val="28"/>
          <w:sz w:val="24"/>
          <w:szCs w:val="24"/>
          <w:lang w:val="en-US" w:eastAsia="ru-RU"/>
        </w:rPr>
        <w:t>solution</w:t>
      </w:r>
      <w:r>
        <w:rPr>
          <w:rFonts w:eastAsia="Times New Roman"/>
          <w:kern w:val="28"/>
          <w:sz w:val="24"/>
          <w:szCs w:val="24"/>
          <w:lang w:val="en-US" w:eastAsia="ru-RU"/>
        </w:rPr>
        <w:t>.</w:t>
      </w:r>
    </w:p>
    <w:p w14:paraId="1ADA6D52" w14:textId="3BA22D13" w:rsidR="0095781F" w:rsidRDefault="00897C70" w:rsidP="00897C70">
      <w:pPr>
        <w:pStyle w:val="ListParagraph"/>
        <w:keepNext/>
        <w:keepLines/>
        <w:numPr>
          <w:ilvl w:val="0"/>
          <w:numId w:val="11"/>
        </w:numPr>
        <w:tabs>
          <w:tab w:val="left" w:pos="709"/>
        </w:tabs>
        <w:suppressAutoHyphens/>
        <w:spacing w:before="360" w:after="120"/>
        <w:jc w:val="both"/>
        <w:outlineLvl w:val="0"/>
        <w:rPr>
          <w:ins w:id="137" w:author="thiago Pereira" w:date="2016-01-23T14:52:00Z"/>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w:t>
      </w:r>
      <w:del w:id="138" w:author="Robson Albuquerque" w:date="2016-01-26T21:37:00Z">
        <w:r w:rsidR="0095781F" w:rsidRPr="00897C70" w:rsidDel="00FB6895">
          <w:rPr>
            <w:rFonts w:eastAsia="Times New Roman"/>
            <w:kern w:val="28"/>
            <w:sz w:val="24"/>
            <w:szCs w:val="24"/>
            <w:lang w:val="en-US" w:eastAsia="ru-RU"/>
          </w:rPr>
          <w:delText xml:space="preserve">that </w:delText>
        </w:r>
      </w:del>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14:paraId="48A09477" w14:textId="656CC2F8" w:rsidR="006579BE" w:rsidRPr="00897C70" w:rsidRDefault="003B7F3D" w:rsidP="00897C70">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ins w:id="139" w:author="thiago Pereira" w:date="2016-01-23T15:18:00Z">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w:t>
        </w:r>
      </w:ins>
      <w:ins w:id="140" w:author="thiago Pereira" w:date="2016-01-23T15:19:00Z">
        <w:r>
          <w:rPr>
            <w:rFonts w:eastAsia="Times New Roman"/>
            <w:kern w:val="28"/>
            <w:sz w:val="24"/>
            <w:szCs w:val="24"/>
            <w:lang w:val="en-US" w:eastAsia="ru-RU"/>
          </w:rPr>
          <w:t xml:space="preserve"> </w:t>
        </w:r>
      </w:ins>
      <w:ins w:id="141" w:author="thiago Pereira" w:date="2016-01-23T15:20:00Z">
        <w:r>
          <w:rPr>
            <w:rFonts w:eastAsia="Times New Roman"/>
            <w:kern w:val="28"/>
            <w:sz w:val="24"/>
            <w:szCs w:val="24"/>
            <w:lang w:val="en-US" w:eastAsia="ru-RU"/>
          </w:rPr>
          <w:t xml:space="preserve">on mobile client, </w:t>
        </w:r>
      </w:ins>
      <w:ins w:id="142" w:author="thiago Pereira" w:date="2016-01-23T15:21:00Z">
        <w:r>
          <w:rPr>
            <w:rFonts w:eastAsia="Times New Roman"/>
            <w:kern w:val="28"/>
            <w:sz w:val="24"/>
            <w:szCs w:val="24"/>
            <w:lang w:val="en-US" w:eastAsia="ru-RU"/>
          </w:rPr>
          <w:t>which</w:t>
        </w:r>
      </w:ins>
      <w:ins w:id="143" w:author="thiago Pereira" w:date="2016-01-23T15:19:00Z">
        <w:r>
          <w:rPr>
            <w:rFonts w:eastAsia="Times New Roman"/>
            <w:kern w:val="28"/>
            <w:sz w:val="24"/>
            <w:szCs w:val="24"/>
            <w:lang w:val="en-US" w:eastAsia="ru-RU"/>
          </w:rPr>
          <w:t xml:space="preserve"> can </w:t>
        </w:r>
      </w:ins>
      <w:ins w:id="144" w:author="Robson Albuquerque" w:date="2016-01-26T21:38:00Z">
        <w:r w:rsidR="00FB6895">
          <w:rPr>
            <w:rFonts w:eastAsia="Times New Roman"/>
            <w:kern w:val="28"/>
            <w:sz w:val="24"/>
            <w:szCs w:val="24"/>
            <w:lang w:val="en-US" w:eastAsia="ru-RU"/>
          </w:rPr>
          <w:t xml:space="preserve">be able to </w:t>
        </w:r>
      </w:ins>
      <w:ins w:id="145" w:author="thiago Pereira" w:date="2016-01-23T15:19:00Z">
        <w:r>
          <w:rPr>
            <w:rFonts w:eastAsia="Times New Roman"/>
            <w:kern w:val="28"/>
            <w:sz w:val="24"/>
            <w:szCs w:val="24"/>
            <w:lang w:val="en-US" w:eastAsia="ru-RU"/>
          </w:rPr>
          <w:t xml:space="preserve">indicate anomalous </w:t>
        </w:r>
      </w:ins>
      <w:ins w:id="146" w:author="thiago Pereira" w:date="2016-01-23T15:21:00Z">
        <w:del w:id="147" w:author="Robson Albuquerque" w:date="2016-01-26T21:38:00Z">
          <w:r w:rsidR="00282F2F" w:rsidDel="00FB6895">
            <w:rPr>
              <w:rFonts w:eastAsia="Times New Roman"/>
              <w:kern w:val="28"/>
              <w:sz w:val="24"/>
              <w:szCs w:val="24"/>
              <w:lang w:val="en-US" w:eastAsia="ru-RU"/>
            </w:rPr>
            <w:delText xml:space="preserve">or automated </w:delText>
          </w:r>
        </w:del>
      </w:ins>
      <w:ins w:id="148" w:author="thiago Pereira" w:date="2016-01-23T15:19:00Z">
        <w:r>
          <w:rPr>
            <w:rFonts w:eastAsia="Times New Roman"/>
            <w:kern w:val="28"/>
            <w:sz w:val="24"/>
            <w:szCs w:val="24"/>
            <w:lang w:val="en-US" w:eastAsia="ru-RU"/>
          </w:rPr>
          <w:t xml:space="preserve">activities </w:t>
        </w:r>
      </w:ins>
      <w:ins w:id="149" w:author="TanTan" w:date="2016-01-26T04:10:00Z">
        <w:r w:rsidR="00C70E1E">
          <w:rPr>
            <w:rFonts w:eastAsia="Times New Roman"/>
            <w:kern w:val="28"/>
            <w:sz w:val="24"/>
            <w:szCs w:val="24"/>
            <w:lang w:val="en-US" w:eastAsia="ru-RU"/>
          </w:rPr>
          <w:t>performed</w:t>
        </w:r>
      </w:ins>
      <w:ins w:id="150" w:author="thiago Pereira" w:date="2016-01-23T15:22:00Z">
        <w:del w:id="151" w:author="TanTan" w:date="2016-01-26T04:10:00Z">
          <w:r w:rsidR="00282F2F" w:rsidDel="00C70E1E">
            <w:rPr>
              <w:rFonts w:eastAsia="Times New Roman"/>
              <w:kern w:val="28"/>
              <w:sz w:val="24"/>
              <w:szCs w:val="24"/>
              <w:lang w:val="en-US" w:eastAsia="ru-RU"/>
            </w:rPr>
            <w:delText>done</w:delText>
          </w:r>
        </w:del>
        <w:r w:rsidR="00282F2F">
          <w:rPr>
            <w:rFonts w:eastAsia="Times New Roman"/>
            <w:kern w:val="28"/>
            <w:sz w:val="24"/>
            <w:szCs w:val="24"/>
            <w:lang w:val="en-US" w:eastAsia="ru-RU"/>
          </w:rPr>
          <w:t xml:space="preserve"> by attackers.</w:t>
        </w:r>
      </w:ins>
    </w:p>
    <w:p w14:paraId="536C837A" w14:textId="77777777" w:rsidR="006D57D1" w:rsidRDefault="006D57D1" w:rsidP="00A83D83">
      <w:pPr>
        <w:pStyle w:val="ListParagraph"/>
        <w:keepNext/>
        <w:keepLines/>
        <w:tabs>
          <w:tab w:val="left" w:pos="709"/>
        </w:tabs>
        <w:suppressAutoHyphens/>
        <w:spacing w:before="360" w:after="120"/>
        <w:jc w:val="both"/>
        <w:outlineLvl w:val="0"/>
        <w:rPr>
          <w:rFonts w:eastAsia="Times New Roman"/>
          <w:kern w:val="28"/>
          <w:sz w:val="24"/>
          <w:szCs w:val="24"/>
          <w:lang w:val="en-US" w:eastAsia="ru-RU"/>
        </w:rPr>
      </w:pPr>
    </w:p>
    <w:p w14:paraId="04FCCEE4" w14:textId="762AD1E3"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 xml:space="preserve">et the access to the </w:t>
      </w:r>
      <w:commentRangeStart w:id="152"/>
      <w:r w:rsidR="003B6177">
        <w:rPr>
          <w:rFonts w:eastAsia="Times New Roman"/>
          <w:kern w:val="28"/>
          <w:sz w:val="24"/>
          <w:szCs w:val="24"/>
          <w:lang w:val="en-US" w:eastAsia="ru-RU"/>
        </w:rPr>
        <w:t>strategic</w:t>
      </w:r>
      <w:r w:rsidR="003F431B">
        <w:rPr>
          <w:rFonts w:eastAsia="Times New Roman"/>
          <w:kern w:val="28"/>
          <w:sz w:val="24"/>
          <w:szCs w:val="24"/>
          <w:lang w:val="en-US" w:eastAsia="ru-RU"/>
        </w:rPr>
        <w:t xml:space="preserve"> </w:t>
      </w:r>
      <w:commentRangeEnd w:id="152"/>
      <w:r w:rsidR="00FB6895">
        <w:rPr>
          <w:rStyle w:val="CommentReference"/>
        </w:rPr>
        <w:commentReference w:id="152"/>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w:t>
      </w:r>
      <w:ins w:id="153" w:author="Robson Albuquerque" w:date="2016-01-26T21:40:00Z">
        <w:r w:rsidR="00FB6895">
          <w:rPr>
            <w:rFonts w:eastAsia="Times New Roman"/>
            <w:kern w:val="28"/>
            <w:sz w:val="24"/>
            <w:szCs w:val="24"/>
            <w:lang w:val="en-US" w:eastAsia="ru-RU"/>
          </w:rPr>
          <w:t>, thus,</w:t>
        </w:r>
      </w:ins>
      <w:del w:id="154" w:author="Robson Albuquerque" w:date="2016-01-26T21:40:00Z">
        <w:r w:rsidR="00CE4874" w:rsidDel="00FB6895">
          <w:rPr>
            <w:rFonts w:eastAsia="Times New Roman"/>
            <w:kern w:val="28"/>
            <w:sz w:val="24"/>
            <w:szCs w:val="24"/>
            <w:lang w:val="en-US" w:eastAsia="ru-RU"/>
          </w:rPr>
          <w:delText>.</w:delText>
        </w:r>
      </w:del>
      <w:r w:rsidR="00CE4874">
        <w:rPr>
          <w:rFonts w:eastAsia="Times New Roman"/>
          <w:kern w:val="28"/>
          <w:sz w:val="24"/>
          <w:szCs w:val="24"/>
          <w:lang w:val="en-US" w:eastAsia="ru-RU"/>
        </w:rPr>
        <w:t xml:space="preserve"> </w:t>
      </w:r>
      <w:del w:id="155" w:author="Robson Albuquerque" w:date="2016-01-26T21:40:00Z">
        <w:r w:rsidR="00CE4874" w:rsidDel="00FB6895">
          <w:rPr>
            <w:rFonts w:eastAsia="Times New Roman"/>
            <w:kern w:val="28"/>
            <w:sz w:val="24"/>
            <w:szCs w:val="24"/>
            <w:lang w:val="en-US" w:eastAsia="ru-RU"/>
          </w:rPr>
          <w:delText xml:space="preserve">The </w:delText>
        </w:r>
      </w:del>
      <w:r w:rsidR="00CE4874">
        <w:rPr>
          <w:rFonts w:eastAsia="Times New Roman"/>
          <w:kern w:val="28"/>
          <w:sz w:val="24"/>
          <w:szCs w:val="24"/>
          <w:lang w:val="en-US" w:eastAsia="ru-RU"/>
        </w:rPr>
        <w:t>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commentRangeStart w:id="156"/>
      <w:r w:rsidR="003B6177">
        <w:rPr>
          <w:rFonts w:eastAsia="Times New Roman"/>
          <w:kern w:val="28"/>
          <w:sz w:val="24"/>
          <w:szCs w:val="24"/>
          <w:lang w:val="en-US" w:eastAsia="ru-RU"/>
        </w:rPr>
        <w:t xml:space="preserve">Additionally, the maximum protection should be provided at the minimum resource cost. </w:t>
      </w:r>
      <w:commentRangeEnd w:id="156"/>
      <w:r w:rsidR="00FB6895">
        <w:rPr>
          <w:rStyle w:val="CommentReference"/>
        </w:rPr>
        <w:commentReference w:id="156"/>
      </w:r>
    </w:p>
    <w:p w14:paraId="7199C60F" w14:textId="7FE8A95D"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 xml:space="preserve">different approach. In other words, the authentication/authorization mechanisms in the offline mode should </w:t>
      </w:r>
      <w:del w:id="157" w:author="Robson Albuquerque" w:date="2016-01-26T21:42:00Z">
        <w:r w:rsidDel="00FB6895">
          <w:rPr>
            <w:rFonts w:eastAsia="Times New Roman"/>
            <w:kern w:val="28"/>
            <w:sz w:val="24"/>
            <w:szCs w:val="24"/>
            <w:lang w:val="en-US" w:eastAsia="ru-RU"/>
          </w:rPr>
          <w:delText>utilize</w:delText>
        </w:r>
      </w:del>
      <w:ins w:id="158" w:author="Robson Albuquerque" w:date="2016-01-26T21:42:00Z">
        <w:r w:rsidR="00FB6895">
          <w:rPr>
            <w:rFonts w:eastAsia="Times New Roman"/>
            <w:kern w:val="28"/>
            <w:sz w:val="24"/>
            <w:szCs w:val="24"/>
            <w:lang w:val="en-US" w:eastAsia="ru-RU"/>
          </w:rPr>
          <w:t>employ</w:t>
        </w:r>
      </w:ins>
      <w:r>
        <w:rPr>
          <w:rFonts w:eastAsia="Times New Roman"/>
          <w:kern w:val="28"/>
          <w:sz w:val="24"/>
          <w:szCs w:val="24"/>
          <w:lang w:val="en-US" w:eastAsia="ru-RU"/>
        </w:rPr>
        <w:t xml:space="preserve"> the specific proof of the user identity. </w:t>
      </w:r>
      <w:commentRangeStart w:id="159"/>
      <w:r>
        <w:rPr>
          <w:rFonts w:eastAsia="Times New Roman"/>
          <w:kern w:val="28"/>
          <w:sz w:val="24"/>
          <w:szCs w:val="24"/>
          <w:lang w:val="en-US" w:eastAsia="ru-RU"/>
        </w:rPr>
        <w:t xml:space="preserve">The requirements for the proof </w:t>
      </w:r>
      <w:commentRangeEnd w:id="159"/>
      <w:r w:rsidR="00FB6895">
        <w:rPr>
          <w:rStyle w:val="CommentReference"/>
        </w:rPr>
        <w:commentReference w:id="159"/>
      </w:r>
      <w:r>
        <w:rPr>
          <w:rFonts w:eastAsia="Times New Roman"/>
          <w:kern w:val="28"/>
          <w:sz w:val="24"/>
          <w:szCs w:val="24"/>
          <w:lang w:val="en-US" w:eastAsia="ru-RU"/>
        </w:rPr>
        <w:t>are as follows:</w:t>
      </w:r>
    </w:p>
    <w:p w14:paraId="3350275C" w14:textId="3C620441" w:rsidR="009C7546" w:rsidRPr="00CE4874" w:rsidRDefault="003B6177" w:rsidP="009C7546">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w:t>
      </w:r>
      <w:commentRangeStart w:id="160"/>
      <w:r w:rsidRPr="00CE4874">
        <w:rPr>
          <w:sz w:val="24"/>
          <w:szCs w:val="24"/>
          <w:lang w:val="en-US"/>
        </w:rPr>
        <w:t xml:space="preserve">the </w:t>
      </w:r>
      <w:r w:rsidR="009C7546" w:rsidRPr="00CE4874">
        <w:rPr>
          <w:sz w:val="24"/>
          <w:szCs w:val="24"/>
        </w:rPr>
        <w:t>previous session</w:t>
      </w:r>
      <w:r w:rsidRPr="00CE4874">
        <w:rPr>
          <w:sz w:val="24"/>
          <w:szCs w:val="24"/>
          <w:lang w:val="en-US"/>
        </w:rPr>
        <w:t xml:space="preserve"> in order to </w:t>
      </w:r>
      <w:commentRangeEnd w:id="160"/>
      <w:r w:rsidR="00FB6895">
        <w:rPr>
          <w:rStyle w:val="CommentReference"/>
        </w:rPr>
        <w:commentReference w:id="160"/>
      </w:r>
      <w:r w:rsidRPr="00CE4874">
        <w:rPr>
          <w:sz w:val="24"/>
          <w:szCs w:val="24"/>
          <w:lang w:val="en-US"/>
        </w:rPr>
        <w:t>verify that the user is still authorized</w:t>
      </w:r>
      <w:ins w:id="161" w:author="Robson Albuquerque" w:date="2016-01-26T21:44:00Z">
        <w:r w:rsidR="00FB6895">
          <w:rPr>
            <w:sz w:val="24"/>
            <w:szCs w:val="24"/>
            <w:lang w:val="en-US"/>
          </w:rPr>
          <w:t>;</w:t>
        </w:r>
      </w:ins>
      <w:del w:id="162" w:author="Robson Albuquerque" w:date="2016-01-26T21:44:00Z">
        <w:r w:rsidRPr="00CE4874" w:rsidDel="00FB6895">
          <w:rPr>
            <w:sz w:val="24"/>
            <w:szCs w:val="24"/>
            <w:lang w:val="en-US"/>
          </w:rPr>
          <w:delText>.</w:delText>
        </w:r>
      </w:del>
    </w:p>
    <w:p w14:paraId="2502BC48" w14:textId="174A0323" w:rsidR="009C7546" w:rsidRPr="00CE4874" w:rsidRDefault="003B6177" w:rsidP="009C7546">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ins w:id="163" w:author="Robson Albuquerque" w:date="2016-01-26T21:44:00Z">
        <w:r w:rsidR="00FB6895">
          <w:rPr>
            <w:sz w:val="24"/>
            <w:szCs w:val="24"/>
            <w:lang w:val="en-US"/>
          </w:rPr>
          <w:t>;</w:t>
        </w:r>
      </w:ins>
      <w:del w:id="164" w:author="Robson Albuquerque" w:date="2016-01-26T21:44:00Z">
        <w:r w:rsidRPr="00CE4874" w:rsidDel="00FB6895">
          <w:rPr>
            <w:sz w:val="24"/>
            <w:szCs w:val="24"/>
            <w:lang w:val="en-US"/>
          </w:rPr>
          <w:delText>.</w:delText>
        </w:r>
      </w:del>
    </w:p>
    <w:p w14:paraId="74FDD10C" w14:textId="0D67212C" w:rsidR="009C7546" w:rsidRPr="00CE4874" w:rsidRDefault="003B6177" w:rsidP="009C7546">
      <w:pPr>
        <w:pStyle w:val="ListParagraph"/>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 xml:space="preserve">expiration </w:t>
      </w:r>
      <w:commentRangeStart w:id="165"/>
      <w:r w:rsidRPr="00CE4874">
        <w:rPr>
          <w:sz w:val="24"/>
          <w:szCs w:val="24"/>
          <w:lang w:val="en-US"/>
        </w:rPr>
        <w:t>period</w:t>
      </w:r>
      <w:commentRangeEnd w:id="165"/>
      <w:r w:rsidR="00FB6895">
        <w:rPr>
          <w:rStyle w:val="CommentReference"/>
        </w:rPr>
        <w:commentReference w:id="165"/>
      </w:r>
      <w:ins w:id="166" w:author="Robson Albuquerque" w:date="2016-01-26T21:44:00Z">
        <w:r w:rsidR="00FB6895">
          <w:rPr>
            <w:sz w:val="24"/>
            <w:szCs w:val="24"/>
            <w:lang w:val="en-US"/>
          </w:rPr>
          <w:t>;</w:t>
        </w:r>
      </w:ins>
      <w:del w:id="167" w:author="Robson Albuquerque" w:date="2016-01-26T21:44:00Z">
        <w:r w:rsidRPr="00CE4874" w:rsidDel="00FB6895">
          <w:rPr>
            <w:sz w:val="24"/>
            <w:szCs w:val="24"/>
            <w:lang w:val="en-US"/>
          </w:rPr>
          <w:delText>.</w:delText>
        </w:r>
      </w:del>
    </w:p>
    <w:p w14:paraId="4849B0B8" w14:textId="48704517" w:rsidR="009C7546" w:rsidRPr="00CE4874" w:rsidRDefault="009C7546" w:rsidP="009C7546">
      <w:pPr>
        <w:pStyle w:val="ListParagraph"/>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ins w:id="168" w:author="Robson Albuquerque" w:date="2016-01-26T21:44:00Z">
        <w:r w:rsidR="00FB6895">
          <w:rPr>
            <w:sz w:val="24"/>
            <w:szCs w:val="24"/>
          </w:rPr>
          <w:t>;</w:t>
        </w:r>
      </w:ins>
    </w:p>
    <w:p w14:paraId="4E0D6A52" w14:textId="16174E5D" w:rsidR="009C7546" w:rsidRPr="00CE4874" w:rsidRDefault="009C7546" w:rsidP="009C7546">
      <w:pPr>
        <w:pStyle w:val="ListParagraph"/>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ins w:id="169" w:author="Robson Albuquerque" w:date="2016-01-26T21:44:00Z">
        <w:r w:rsidR="00FB6895">
          <w:rPr>
            <w:sz w:val="24"/>
            <w:szCs w:val="24"/>
          </w:rPr>
          <w:t>;</w:t>
        </w:r>
      </w:ins>
    </w:p>
    <w:p w14:paraId="73B49FB5" w14:textId="77777777" w:rsidR="00E343D8" w:rsidRPr="00CE4874" w:rsidRDefault="009C7546" w:rsidP="009C7546">
      <w:pPr>
        <w:pStyle w:val="ListParagraph"/>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w:t>
      </w:r>
      <w:commentRangeStart w:id="170"/>
      <w:r w:rsidRPr="00CE4874">
        <w:rPr>
          <w:sz w:val="24"/>
          <w:szCs w:val="24"/>
          <w:lang w:val="en-US"/>
        </w:rPr>
        <w:t>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commentRangeEnd w:id="170"/>
      <w:r w:rsidR="00FB6895">
        <w:rPr>
          <w:rStyle w:val="CommentReference"/>
        </w:rPr>
        <w:commentReference w:id="170"/>
      </w:r>
      <w:r w:rsidRPr="00CE4874">
        <w:rPr>
          <w:sz w:val="24"/>
          <w:szCs w:val="24"/>
          <w:lang w:val="en-US"/>
        </w:rPr>
        <w:t>.</w:t>
      </w:r>
    </w:p>
    <w:p w14:paraId="735FCD60" w14:textId="5EBFEF75"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w:t>
      </w:r>
      <w:ins w:id="171" w:author="Robson Albuquerque" w:date="2016-01-26T21:46:00Z">
        <w:r w:rsidR="00FB6895">
          <w:rPr>
            <w:sz w:val="24"/>
            <w:szCs w:val="24"/>
            <w:lang w:val="en-US"/>
          </w:rPr>
          <w:t xml:space="preserve">it is possible to consider </w:t>
        </w:r>
      </w:ins>
      <w:r w:rsidRPr="00CE4874">
        <w:rPr>
          <w:sz w:val="24"/>
          <w:szCs w:val="24"/>
          <w:lang w:val="en-US"/>
        </w:rPr>
        <w:t xml:space="preserve">the offline mode can be secured. The most important requirement is that the password </w:t>
      </w:r>
      <w:commentRangeStart w:id="172"/>
      <w:r w:rsidRPr="00CE4874">
        <w:rPr>
          <w:sz w:val="24"/>
          <w:szCs w:val="24"/>
          <w:lang w:val="en-US"/>
        </w:rPr>
        <w:t>(or the proof of the password) cannot be stored on the client device</w:t>
      </w:r>
      <w:commentRangeEnd w:id="172"/>
      <w:r w:rsidR="00FB6895">
        <w:rPr>
          <w:rStyle w:val="CommentReference"/>
        </w:rPr>
        <w:commentReference w:id="172"/>
      </w:r>
      <w:r w:rsidRPr="00CE4874">
        <w:rPr>
          <w:sz w:val="24"/>
          <w:szCs w:val="24"/>
          <w:lang w:val="en-US"/>
        </w:rPr>
        <w:t xml:space="preserv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w:t>
      </w:r>
      <w:commentRangeStart w:id="173"/>
      <w:r w:rsidRPr="00CE4874">
        <w:rPr>
          <w:sz w:val="24"/>
          <w:szCs w:val="24"/>
          <w:lang w:val="en-US"/>
        </w:rPr>
        <w:t xml:space="preserve">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commentRangeEnd w:id="173"/>
      <w:r w:rsidR="0002126E">
        <w:rPr>
          <w:rStyle w:val="CommentReference"/>
        </w:rPr>
        <w:commentReference w:id="173"/>
      </w:r>
    </w:p>
    <w:p w14:paraId="3D56C7FF" w14:textId="77777777" w:rsidR="009C7546" w:rsidRPr="001A6A53" w:rsidRDefault="00CE4874" w:rsidP="00CE4874">
      <w:pPr>
        <w:spacing w:after="200" w:line="276" w:lineRule="auto"/>
        <w:ind w:left="360"/>
        <w:rPr>
          <w:ins w:id="174" w:author="thiago Pereira" w:date="2016-01-23T14:56:00Z"/>
          <w:sz w:val="24"/>
          <w:szCs w:val="24"/>
          <w:lang w:val="en-US"/>
          <w:rPrChange w:id="175" w:author="Edison" w:date="2016-01-26T17:16:00Z">
            <w:rPr>
              <w:ins w:id="176" w:author="thiago Pereira" w:date="2016-01-23T14:56:00Z"/>
              <w:sz w:val="24"/>
              <w:szCs w:val="24"/>
              <w:lang w:val="pt-BR"/>
            </w:rPr>
          </w:rPrChange>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of </w:t>
      </w:r>
      <w:del w:id="177" w:author="Robson Albuquerque" w:date="2016-01-26T21:49:00Z">
        <w:r w:rsidRPr="00CE4874" w:rsidDel="0002126E">
          <w:rPr>
            <w:sz w:val="24"/>
            <w:szCs w:val="24"/>
            <w:lang w:val="en-US"/>
          </w:rPr>
          <w:delText xml:space="preserve"> </w:delText>
        </w:r>
      </w:del>
      <w:r w:rsidRPr="00CE4874">
        <w:rPr>
          <w:sz w:val="24"/>
          <w:szCs w:val="24"/>
          <w:lang w:val="en-US"/>
        </w:rPr>
        <w:t xml:space="preserve">user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009C7546" w:rsidRPr="00CE4874">
        <w:rPr>
          <w:sz w:val="24"/>
          <w:szCs w:val="24"/>
        </w:rPr>
        <w:t>.</w:t>
      </w:r>
    </w:p>
    <w:p w14:paraId="45435FAC" w14:textId="77777777" w:rsidR="005C5933" w:rsidRDefault="005C5933" w:rsidP="005C5933">
      <w:pPr>
        <w:spacing w:after="200" w:line="276" w:lineRule="auto"/>
        <w:ind w:left="360"/>
        <w:rPr>
          <w:ins w:id="178" w:author="thiago Pereira" w:date="2016-01-24T14:19:00Z"/>
          <w:rFonts w:eastAsia="Times New Roman"/>
          <w:kern w:val="28"/>
          <w:sz w:val="24"/>
          <w:szCs w:val="24"/>
          <w:lang w:val="en-US" w:eastAsia="ru-RU"/>
        </w:rPr>
      </w:pPr>
      <w:ins w:id="179" w:author="thiago Pereira" w:date="2016-01-23T16:21:00Z">
        <w:r w:rsidRPr="005C5933">
          <w:rPr>
            <w:sz w:val="24"/>
            <w:szCs w:val="24"/>
            <w:lang w:val="en-US"/>
          </w:rPr>
          <w:t>Most of the attacks incur</w:t>
        </w:r>
        <w:del w:id="180" w:author="Edison" w:date="2016-01-26T17:19:00Z">
          <w:r w:rsidRPr="005C5933" w:rsidDel="0065747A">
            <w:rPr>
              <w:sz w:val="24"/>
              <w:szCs w:val="24"/>
              <w:lang w:val="en-US"/>
            </w:rPr>
            <w:delText>s</w:delText>
          </w:r>
        </w:del>
        <w:r w:rsidRPr="005C5933">
          <w:rPr>
            <w:sz w:val="24"/>
            <w:szCs w:val="24"/>
            <w:lang w:val="en-US"/>
          </w:rPr>
          <w:t xml:space="preserve"> into significant variation on the </w:t>
        </w:r>
      </w:ins>
      <w:ins w:id="181" w:author="thiago Pereira" w:date="2016-01-23T16:24:00Z">
        <w:r>
          <w:rPr>
            <w:sz w:val="24"/>
            <w:szCs w:val="24"/>
            <w:lang w:val="en-US"/>
          </w:rPr>
          <w:t>legitimate</w:t>
        </w:r>
      </w:ins>
      <w:ins w:id="182" w:author="thiago Pereira" w:date="2016-01-23T16:21:00Z">
        <w:r w:rsidRPr="005C5933">
          <w:rPr>
            <w:sz w:val="24"/>
            <w:szCs w:val="24"/>
            <w:lang w:val="en-US"/>
          </w:rPr>
          <w:t xml:space="preserve"> behavior of information systems</w:t>
        </w:r>
      </w:ins>
      <w:ins w:id="183" w:author="thiago Pereira" w:date="2016-01-23T16:32:00Z">
        <w:r w:rsidR="000F0A12">
          <w:rPr>
            <w:sz w:val="24"/>
            <w:szCs w:val="24"/>
            <w:lang w:val="en-US"/>
          </w:rPr>
          <w:t>,</w:t>
        </w:r>
      </w:ins>
      <w:ins w:id="184" w:author="thiago Pereira" w:date="2016-01-23T16:21:00Z">
        <w:r w:rsidRPr="005C5933">
          <w:rPr>
            <w:sz w:val="24"/>
            <w:szCs w:val="24"/>
            <w:lang w:val="en-US"/>
          </w:rPr>
          <w:t xml:space="preserve"> or ado</w:t>
        </w:r>
        <w:del w:id="185" w:author="TanTan" w:date="2016-01-26T04:11:00Z">
          <w:r w:rsidRPr="005C5933" w:rsidDel="00C70E1E">
            <w:rPr>
              <w:sz w:val="24"/>
              <w:szCs w:val="24"/>
              <w:lang w:val="en-US"/>
            </w:rPr>
            <w:delText>t</w:delText>
          </w:r>
        </w:del>
        <w:r w:rsidRPr="005C5933">
          <w:rPr>
            <w:sz w:val="24"/>
            <w:szCs w:val="24"/>
            <w:lang w:val="en-US"/>
          </w:rPr>
          <w:t>p</w:t>
        </w:r>
      </w:ins>
      <w:ins w:id="186" w:author="TanTan" w:date="2016-01-26T04:11:00Z">
        <w:r w:rsidR="00C70E1E">
          <w:rPr>
            <w:sz w:val="24"/>
            <w:szCs w:val="24"/>
            <w:lang w:val="en-US"/>
          </w:rPr>
          <w:t>t</w:t>
        </w:r>
      </w:ins>
      <w:ins w:id="187" w:author="thiago Pereira" w:date="2016-01-23T16:21:00Z">
        <w:r w:rsidRPr="005C5933">
          <w:rPr>
            <w:sz w:val="24"/>
            <w:szCs w:val="24"/>
            <w:lang w:val="en-US"/>
          </w:rPr>
          <w:t xml:space="preserve">s well-known </w:t>
        </w:r>
        <w:commentRangeStart w:id="188"/>
        <w:del w:id="189" w:author="Edison" w:date="2016-01-26T17:20:00Z">
          <w:r w:rsidRPr="005C5933" w:rsidDel="0065747A">
            <w:rPr>
              <w:sz w:val="24"/>
              <w:szCs w:val="24"/>
              <w:lang w:val="en-US"/>
            </w:rPr>
            <w:delText>signatures</w:delText>
          </w:r>
        </w:del>
      </w:ins>
      <w:commentRangeEnd w:id="188"/>
      <w:del w:id="190" w:author="Edison" w:date="2016-01-26T17:20:00Z">
        <w:r w:rsidR="00C70E1E" w:rsidDel="0065747A">
          <w:rPr>
            <w:rStyle w:val="CommentReference"/>
          </w:rPr>
          <w:commentReference w:id="188"/>
        </w:r>
      </w:del>
      <w:ins w:id="191" w:author="Edison" w:date="2016-01-26T17:20:00Z">
        <w:r w:rsidR="0065747A">
          <w:rPr>
            <w:sz w:val="24"/>
            <w:szCs w:val="24"/>
            <w:lang w:val="en-US"/>
          </w:rPr>
          <w:t>patterns</w:t>
        </w:r>
      </w:ins>
      <w:ins w:id="192" w:author="thiago Pereira" w:date="2016-01-23T16:21:00Z">
        <w:r w:rsidRPr="005C5933">
          <w:rPr>
            <w:sz w:val="24"/>
            <w:szCs w:val="24"/>
            <w:lang w:val="en-US"/>
          </w:rPr>
          <w:t xml:space="preserve"> that can be easily detected by monitoring </w:t>
        </w:r>
      </w:ins>
      <w:ins w:id="193" w:author="Edison" w:date="2016-01-26T17:21:00Z">
        <w:r w:rsidR="0065747A">
          <w:rPr>
            <w:sz w:val="24"/>
            <w:szCs w:val="24"/>
            <w:lang w:val="en-US"/>
          </w:rPr>
          <w:t xml:space="preserve">the </w:t>
        </w:r>
      </w:ins>
      <w:ins w:id="194" w:author="thiago Pereira" w:date="2016-01-23T16:21:00Z">
        <w:r w:rsidRPr="005C5933">
          <w:rPr>
            <w:sz w:val="24"/>
            <w:szCs w:val="24"/>
            <w:lang w:val="en-US"/>
          </w:rPr>
          <w:t>system. Signal processing techniques have been successfully applied to anomaly detection [</w:t>
        </w:r>
      </w:ins>
      <w:ins w:id="195" w:author="thiago Pereira" w:date="2016-01-24T10:30:00Z">
        <w:r w:rsidR="00561A25">
          <w:rPr>
            <w:sz w:val="24"/>
            <w:szCs w:val="24"/>
            <w:lang w:val="en-US"/>
          </w:rPr>
          <w:t>17</w:t>
        </w:r>
      </w:ins>
      <w:ins w:id="196" w:author="thiago Pereira" w:date="2016-01-23T16:21:00Z">
        <w:r w:rsidRPr="005C5933">
          <w:rPr>
            <w:sz w:val="24"/>
            <w:szCs w:val="24"/>
            <w:lang w:val="en-US"/>
          </w:rPr>
          <w:t>,</w:t>
        </w:r>
      </w:ins>
      <w:ins w:id="197" w:author="thiago Pereira" w:date="2016-01-24T10:30:00Z">
        <w:r w:rsidR="00561A25">
          <w:rPr>
            <w:sz w:val="24"/>
            <w:szCs w:val="24"/>
            <w:lang w:val="en-US"/>
          </w:rPr>
          <w:t>19</w:t>
        </w:r>
      </w:ins>
      <w:ins w:id="198" w:author="thiago Pereira" w:date="2016-01-23T16:21:00Z">
        <w:r w:rsidRPr="005C5933">
          <w:rPr>
            <w:sz w:val="24"/>
            <w:szCs w:val="24"/>
            <w:lang w:val="en-US"/>
          </w:rPr>
          <w:t xml:space="preserve">] and </w:t>
        </w:r>
        <w:del w:id="199" w:author="TanTan" w:date="2016-01-26T04:12:00Z">
          <w:r w:rsidRPr="005C5933" w:rsidDel="00C70E1E">
            <w:rPr>
              <w:sz w:val="24"/>
              <w:szCs w:val="24"/>
              <w:lang w:val="en-US"/>
            </w:rPr>
            <w:delText>have been a research problem</w:delText>
          </w:r>
        </w:del>
      </w:ins>
      <w:ins w:id="200" w:author="TanTan" w:date="2016-01-26T04:12:00Z">
        <w:r w:rsidR="00C70E1E">
          <w:rPr>
            <w:sz w:val="24"/>
            <w:szCs w:val="24"/>
            <w:lang w:val="en-US"/>
          </w:rPr>
          <w:t>have become a solution to a problem</w:t>
        </w:r>
      </w:ins>
      <w:ins w:id="201" w:author="thiago Pereira" w:date="2016-01-23T16:21:00Z">
        <w:r w:rsidRPr="005C5933">
          <w:rPr>
            <w:sz w:val="24"/>
            <w:szCs w:val="24"/>
            <w:lang w:val="en-US"/>
          </w:rPr>
          <w:t xml:space="preserve"> </w:t>
        </w:r>
        <w:del w:id="202" w:author="TanTan" w:date="2016-01-26T04:13:00Z">
          <w:r w:rsidRPr="005C5933" w:rsidDel="00C70E1E">
            <w:rPr>
              <w:sz w:val="24"/>
              <w:szCs w:val="24"/>
              <w:lang w:val="en-US"/>
            </w:rPr>
            <w:delText>in order to achieve improvements on</w:delText>
          </w:r>
        </w:del>
      </w:ins>
      <w:ins w:id="203" w:author="TanTan" w:date="2016-01-26T04:13:00Z">
        <w:r w:rsidR="00C70E1E">
          <w:rPr>
            <w:sz w:val="24"/>
            <w:szCs w:val="24"/>
            <w:lang w:val="en-US"/>
          </w:rPr>
          <w:t>of improving</w:t>
        </w:r>
      </w:ins>
      <w:ins w:id="204" w:author="thiago Pereira" w:date="2016-01-23T16:21:00Z">
        <w:r w:rsidRPr="005C5933">
          <w:rPr>
            <w:sz w:val="24"/>
            <w:szCs w:val="24"/>
            <w:lang w:val="en-US"/>
          </w:rPr>
          <w:t xml:space="preserve"> detection a</w:t>
        </w:r>
        <w:r w:rsidR="000F0A12">
          <w:rPr>
            <w:sz w:val="24"/>
            <w:szCs w:val="24"/>
            <w:lang w:val="en-US"/>
          </w:rPr>
          <w:t>ccuracy</w:t>
        </w:r>
      </w:ins>
      <w:ins w:id="205" w:author="thiago Pereira" w:date="2016-01-23T16:28:00Z">
        <w:r w:rsidR="000F0A12">
          <w:rPr>
            <w:sz w:val="24"/>
            <w:szCs w:val="24"/>
            <w:lang w:val="en-US"/>
          </w:rPr>
          <w:t>, adaptability</w:t>
        </w:r>
      </w:ins>
      <w:ins w:id="206" w:author="thiago Pereira" w:date="2016-01-23T16:21:00Z">
        <w:r w:rsidR="000F0A12">
          <w:rPr>
            <w:sz w:val="24"/>
            <w:szCs w:val="24"/>
            <w:lang w:val="en-US"/>
          </w:rPr>
          <w:t xml:space="preserve"> and computational cost</w:t>
        </w:r>
      </w:ins>
      <w:ins w:id="207" w:author="thiago Pereira" w:date="2016-01-23T16:28:00Z">
        <w:r w:rsidR="000F0A12">
          <w:rPr>
            <w:sz w:val="24"/>
            <w:szCs w:val="24"/>
            <w:lang w:val="en-US"/>
          </w:rPr>
          <w:t xml:space="preserve"> for application on</w:t>
        </w:r>
      </w:ins>
      <w:ins w:id="208" w:author="thiago Pereira" w:date="2016-01-23T16:29:00Z">
        <w:r w:rsidR="000F0A12">
          <w:rPr>
            <w:sz w:val="24"/>
            <w:szCs w:val="24"/>
            <w:lang w:val="en-US"/>
          </w:rPr>
          <w:t xml:space="preserve"> </w:t>
        </w:r>
        <w:r w:rsidR="000F0A12" w:rsidRPr="00B03774">
          <w:rPr>
            <w:rFonts w:eastAsia="Times New Roman"/>
            <w:kern w:val="28"/>
            <w:sz w:val="24"/>
            <w:szCs w:val="24"/>
            <w:lang w:val="en-US" w:eastAsia="ru-RU"/>
          </w:rPr>
          <w:t>resource-constrained</w:t>
        </w:r>
      </w:ins>
      <w:ins w:id="209" w:author="thiago Pereira" w:date="2016-01-23T16:28:00Z">
        <w:r w:rsidR="000F0A12">
          <w:rPr>
            <w:sz w:val="24"/>
            <w:szCs w:val="24"/>
            <w:lang w:val="en-US"/>
          </w:rPr>
          <w:t xml:space="preserve"> scenarios</w:t>
        </w:r>
      </w:ins>
      <w:ins w:id="210" w:author="thiago Pereira" w:date="2016-01-23T16:33:00Z">
        <w:r w:rsidR="000F0A12">
          <w:rPr>
            <w:sz w:val="24"/>
            <w:szCs w:val="24"/>
            <w:lang w:val="en-US"/>
          </w:rPr>
          <w:t>. Therefore, signal processing can be</w:t>
        </w:r>
      </w:ins>
      <w:ins w:id="211" w:author="thiago Pereira" w:date="2016-01-23T16:34:00Z">
        <w:r w:rsidR="000F0A12">
          <w:rPr>
            <w:sz w:val="24"/>
            <w:szCs w:val="24"/>
            <w:lang w:val="en-US"/>
          </w:rPr>
          <w:t xml:space="preserve"> applied </w:t>
        </w:r>
      </w:ins>
      <w:ins w:id="212" w:author="thiago Pereira" w:date="2016-01-23T16:36:00Z">
        <w:r w:rsidR="000F0A12">
          <w:rPr>
            <w:sz w:val="24"/>
            <w:szCs w:val="24"/>
            <w:lang w:val="en-US"/>
          </w:rPr>
          <w:t xml:space="preserve">in </w:t>
        </w:r>
        <w:r w:rsidR="000F0A12" w:rsidRPr="00B03774">
          <w:rPr>
            <w:rFonts w:eastAsia="Times New Roman"/>
            <w:kern w:val="28"/>
            <w:sz w:val="24"/>
            <w:szCs w:val="24"/>
            <w:lang w:val="en-US" w:eastAsia="ru-RU"/>
          </w:rPr>
          <w:t>offline mobile client security</w:t>
        </w:r>
        <w:r w:rsidR="003B5176">
          <w:rPr>
            <w:rFonts w:eastAsia="Times New Roman"/>
            <w:kern w:val="28"/>
            <w:sz w:val="24"/>
            <w:szCs w:val="24"/>
            <w:lang w:val="en-US" w:eastAsia="ru-RU"/>
          </w:rPr>
          <w:t xml:space="preserve">, for evaluating </w:t>
        </w:r>
      </w:ins>
      <w:ins w:id="213" w:author="thiago Pereira" w:date="2016-01-23T16:37:00Z">
        <w:r w:rsidR="003B5176">
          <w:rPr>
            <w:rFonts w:eastAsia="Times New Roman"/>
            <w:kern w:val="28"/>
            <w:sz w:val="24"/>
            <w:szCs w:val="24"/>
            <w:lang w:val="en-US" w:eastAsia="ru-RU"/>
          </w:rPr>
          <w:t>anomalies on user's behavior</w:t>
        </w:r>
      </w:ins>
      <w:ins w:id="214" w:author="thiago Pereira" w:date="2016-01-24T14:19:00Z">
        <w:r w:rsidR="00C00B38">
          <w:rPr>
            <w:rFonts w:eastAsia="Times New Roman"/>
            <w:kern w:val="28"/>
            <w:sz w:val="24"/>
            <w:szCs w:val="24"/>
            <w:lang w:val="en-US" w:eastAsia="ru-RU"/>
          </w:rPr>
          <w:t xml:space="preserve"> </w:t>
        </w:r>
      </w:ins>
      <w:ins w:id="215" w:author="thiago Pereira" w:date="2016-01-24T17:14:00Z">
        <w:r w:rsidR="00FE0A9A">
          <w:rPr>
            <w:rFonts w:eastAsia="Times New Roman"/>
            <w:kern w:val="28"/>
            <w:sz w:val="24"/>
            <w:szCs w:val="24"/>
            <w:lang w:val="en-US" w:eastAsia="ru-RU"/>
          </w:rPr>
          <w:t>according to</w:t>
        </w:r>
      </w:ins>
      <w:ins w:id="216" w:author="thiago Pereira" w:date="2016-01-24T14:19:00Z">
        <w:r w:rsidR="00C00B38">
          <w:rPr>
            <w:rFonts w:eastAsia="Times New Roman"/>
            <w:kern w:val="28"/>
            <w:sz w:val="24"/>
            <w:szCs w:val="24"/>
            <w:lang w:val="en-US" w:eastAsia="ru-RU"/>
          </w:rPr>
          <w:t xml:space="preserve"> the following sce</w:t>
        </w:r>
        <w:r w:rsidR="00FE0A9A">
          <w:rPr>
            <w:rFonts w:eastAsia="Times New Roman"/>
            <w:kern w:val="28"/>
            <w:sz w:val="24"/>
            <w:szCs w:val="24"/>
            <w:lang w:val="en-US" w:eastAsia="ru-RU"/>
          </w:rPr>
          <w:t>narios</w:t>
        </w:r>
      </w:ins>
      <w:ins w:id="217" w:author="thiago Pereira" w:date="2016-01-24T17:17:00Z">
        <w:r w:rsidR="00FE0A9A">
          <w:rPr>
            <w:rFonts w:eastAsia="Times New Roman"/>
            <w:kern w:val="28"/>
            <w:sz w:val="24"/>
            <w:szCs w:val="24"/>
            <w:lang w:val="en-US" w:eastAsia="ru-RU"/>
          </w:rPr>
          <w:t>.</w:t>
        </w:r>
      </w:ins>
    </w:p>
    <w:p w14:paraId="44BA21C0" w14:textId="77777777" w:rsidR="00FE0A9A" w:rsidRPr="0041360B" w:rsidRDefault="00FE0A9A" w:rsidP="00FE0A9A">
      <w:pPr>
        <w:pStyle w:val="ListParagraph"/>
        <w:numPr>
          <w:ilvl w:val="0"/>
          <w:numId w:val="28"/>
        </w:numPr>
        <w:spacing w:after="200" w:line="276" w:lineRule="auto"/>
        <w:rPr>
          <w:ins w:id="218" w:author="thiago Pereira" w:date="2016-01-24T17:18:00Z"/>
          <w:b/>
          <w:sz w:val="24"/>
          <w:szCs w:val="24"/>
          <w:lang w:val="en-US"/>
        </w:rPr>
      </w:pPr>
      <w:ins w:id="219" w:author="thiago Pereira" w:date="2016-01-24T17:15:00Z">
        <w:r w:rsidRPr="0041360B">
          <w:rPr>
            <w:b/>
            <w:sz w:val="24"/>
            <w:szCs w:val="24"/>
            <w:lang w:val="en-US"/>
          </w:rPr>
          <w:t xml:space="preserve">An attacker </w:t>
        </w:r>
      </w:ins>
      <w:ins w:id="220" w:author="thiago Pereira" w:date="2016-01-24T17:16:00Z">
        <w:r w:rsidRPr="0041360B">
          <w:rPr>
            <w:b/>
            <w:sz w:val="24"/>
            <w:szCs w:val="24"/>
            <w:lang w:val="en-US"/>
          </w:rPr>
          <w:t>uses an expired password to perform operations</w:t>
        </w:r>
      </w:ins>
    </w:p>
    <w:p w14:paraId="33AD9B8B" w14:textId="77777777" w:rsidR="00193F73" w:rsidRPr="0065747A" w:rsidRDefault="00193F73" w:rsidP="00193F73">
      <w:pPr>
        <w:spacing w:after="200" w:line="276" w:lineRule="auto"/>
        <w:ind w:left="360"/>
        <w:rPr>
          <w:ins w:id="221" w:author="thiago Pereira" w:date="2016-01-24T17:57:00Z"/>
          <w:sz w:val="24"/>
          <w:szCs w:val="24"/>
          <w:lang w:val="en-US"/>
        </w:rPr>
      </w:pPr>
      <w:ins w:id="222" w:author="thiago Pereira" w:date="2016-01-24T17:57:00Z">
        <w:del w:id="223" w:author="TanTan" w:date="2016-01-26T04:13:00Z">
          <w:r w:rsidRPr="0065747A" w:rsidDel="00C70E1E">
            <w:rPr>
              <w:sz w:val="24"/>
              <w:szCs w:val="24"/>
              <w:lang w:val="en-US"/>
            </w:rPr>
            <w:delText>On</w:delText>
          </w:r>
        </w:del>
      </w:ins>
      <w:ins w:id="224" w:author="TanTan" w:date="2016-01-26T04:13:00Z">
        <w:r w:rsidR="00C70E1E" w:rsidRPr="0065747A">
          <w:rPr>
            <w:sz w:val="24"/>
            <w:szCs w:val="24"/>
            <w:lang w:val="en-US"/>
          </w:rPr>
          <w:t>In the</w:t>
        </w:r>
      </w:ins>
      <w:ins w:id="225" w:author="thiago Pereira" w:date="2016-01-24T17:57:00Z">
        <w:r w:rsidRPr="0065747A">
          <w:rPr>
            <w:sz w:val="24"/>
            <w:szCs w:val="24"/>
            <w:lang w:val="en-US"/>
          </w:rPr>
          <w:t xml:space="preserve"> offline mode, the session time is used to restrict the operations during a</w:t>
        </w:r>
        <w:del w:id="226" w:author="TanTan" w:date="2016-01-26T04:13:00Z">
          <w:r w:rsidRPr="0065747A" w:rsidDel="00C70E1E">
            <w:rPr>
              <w:sz w:val="24"/>
              <w:szCs w:val="24"/>
              <w:lang w:val="en-US"/>
            </w:rPr>
            <w:delText>n</w:delText>
          </w:r>
        </w:del>
        <w:r w:rsidRPr="0065747A">
          <w:rPr>
            <w:sz w:val="24"/>
            <w:szCs w:val="24"/>
            <w:lang w:val="en-US"/>
          </w:rPr>
          <w:t xml:space="preserve"> </w:t>
        </w:r>
      </w:ins>
      <w:ins w:id="227" w:author="TanTan" w:date="2016-01-26T04:13:00Z">
        <w:del w:id="228" w:author="Edison" w:date="2016-01-26T17:21:00Z">
          <w:r w:rsidR="00C70E1E" w:rsidRPr="0065747A" w:rsidDel="0065747A">
            <w:rPr>
              <w:sz w:val="24"/>
              <w:szCs w:val="24"/>
              <w:lang w:val="en-US"/>
            </w:rPr>
            <w:delText>speci</w:delText>
          </w:r>
        </w:del>
      </w:ins>
      <w:ins w:id="229" w:author="thiago Pereira" w:date="2016-01-24T17:57:00Z">
        <w:del w:id="230" w:author="Edison" w:date="2016-01-26T17:21:00Z">
          <w:r w:rsidRPr="0065747A" w:rsidDel="0065747A">
            <w:rPr>
              <w:sz w:val="24"/>
              <w:szCs w:val="24"/>
              <w:lang w:val="en-US"/>
            </w:rPr>
            <w:delText>espefied</w:delText>
          </w:r>
        </w:del>
      </w:ins>
      <w:ins w:id="231" w:author="Edison" w:date="2016-01-26T17:21:00Z">
        <w:r w:rsidR="0065747A" w:rsidRPr="0065747A">
          <w:rPr>
            <w:sz w:val="24"/>
            <w:szCs w:val="24"/>
            <w:lang w:val="en-US"/>
          </w:rPr>
          <w:t>specified</w:t>
        </w:r>
      </w:ins>
      <w:ins w:id="232" w:author="thiago Pereira" w:date="2016-01-24T17:57:00Z">
        <w:r w:rsidRPr="0065747A">
          <w:rPr>
            <w:sz w:val="24"/>
            <w:szCs w:val="24"/>
            <w:lang w:val="en-US"/>
          </w:rPr>
          <w:t xml:space="preserve"> period, although it is possible to manipulate the current time in mobile clients, to simulate a period </w:t>
        </w:r>
        <w:del w:id="233" w:author="Edison" w:date="2016-01-26T17:22:00Z">
          <w:r w:rsidRPr="0065747A" w:rsidDel="0065747A">
            <w:rPr>
              <w:sz w:val="24"/>
              <w:szCs w:val="24"/>
              <w:lang w:val="en-US"/>
            </w:rPr>
            <w:delText>where</w:delText>
          </w:r>
        </w:del>
      </w:ins>
      <w:ins w:id="234" w:author="Edison" w:date="2016-01-26T17:22:00Z">
        <w:r w:rsidR="0065747A">
          <w:rPr>
            <w:sz w:val="24"/>
            <w:szCs w:val="24"/>
            <w:lang w:val="en-US"/>
          </w:rPr>
          <w:t>in which</w:t>
        </w:r>
      </w:ins>
      <w:ins w:id="235" w:author="thiago Pereira" w:date="2016-01-24T17:57:00Z">
        <w:r w:rsidRPr="0065747A">
          <w:rPr>
            <w:sz w:val="24"/>
            <w:szCs w:val="24"/>
            <w:lang w:val="en-US"/>
          </w:rPr>
          <w:t xml:space="preserve"> the session was valid. Log analysis can be used to deal with this kind of threat, through the incremental logging of the time when each operation was performed, followed by the behavioral evaluation of operations over time. </w:t>
        </w:r>
      </w:ins>
    </w:p>
    <w:p w14:paraId="2634E057" w14:textId="77777777" w:rsidR="009328B9" w:rsidRPr="0065747A" w:rsidRDefault="00193F73" w:rsidP="00193F73">
      <w:pPr>
        <w:spacing w:after="200" w:line="276" w:lineRule="auto"/>
        <w:ind w:left="360"/>
        <w:rPr>
          <w:ins w:id="236" w:author="thiago Pereira" w:date="2016-01-24T18:41:00Z"/>
          <w:sz w:val="24"/>
          <w:szCs w:val="24"/>
          <w:lang w:val="en-US"/>
        </w:rPr>
      </w:pPr>
      <w:ins w:id="237" w:author="thiago Pereira" w:date="2016-01-24T17:57:00Z">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del w:id="238" w:author="Edison" w:date="2016-01-26T17:23:00Z">
          <w:r w:rsidRPr="0065747A" w:rsidDel="0065747A">
            <w:rPr>
              <w:sz w:val="24"/>
              <w:szCs w:val="24"/>
              <w:lang w:val="en-US"/>
            </w:rPr>
            <w:delText>highligh</w:delText>
          </w:r>
        </w:del>
      </w:ins>
      <w:ins w:id="239" w:author="Edison" w:date="2016-01-26T17:23:00Z">
        <w:r w:rsidR="0065747A">
          <w:rPr>
            <w:sz w:val="24"/>
            <w:szCs w:val="24"/>
            <w:lang w:val="en-US"/>
          </w:rPr>
          <w:t>indicate</w:t>
        </w:r>
      </w:ins>
      <w:ins w:id="240" w:author="thiago Pereira" w:date="2016-01-24T17:57:00Z">
        <w:r w:rsidRPr="0065747A">
          <w:rPr>
            <w:sz w:val="24"/>
            <w:szCs w:val="24"/>
            <w:lang w:val="en-US"/>
          </w:rPr>
          <w:t xml:space="preserve"> a malicious behavior. </w:t>
        </w:r>
      </w:ins>
      <w:ins w:id="241" w:author="thiago Pereira" w:date="2016-01-24T18:41:00Z">
        <w:r w:rsidR="009328B9" w:rsidRPr="0065747A">
          <w:rPr>
            <w:sz w:val="24"/>
            <w:szCs w:val="24"/>
            <w:lang w:val="en-US"/>
          </w:rPr>
          <w:t>Additionally, a</w:t>
        </w:r>
      </w:ins>
      <w:ins w:id="242" w:author="thiago Pereira" w:date="2016-01-24T17:57:00Z">
        <w:r w:rsidRPr="0065747A">
          <w:rPr>
            <w:sz w:val="24"/>
            <w:szCs w:val="24"/>
            <w:lang w:val="en-US"/>
          </w:rPr>
          <w:t xml:space="preserve"> large amount or sparse operation performed at the same time can </w:t>
        </w:r>
        <w:del w:id="243" w:author="Edison" w:date="2016-01-26T17:23:00Z">
          <w:r w:rsidRPr="0065747A" w:rsidDel="0065747A">
            <w:rPr>
              <w:sz w:val="24"/>
              <w:szCs w:val="24"/>
              <w:lang w:val="en-US"/>
            </w:rPr>
            <w:delText>highlight</w:delText>
          </w:r>
        </w:del>
      </w:ins>
      <w:ins w:id="244" w:author="Edison" w:date="2016-01-26T17:23:00Z">
        <w:r w:rsidR="0065747A">
          <w:rPr>
            <w:sz w:val="24"/>
            <w:szCs w:val="24"/>
            <w:lang w:val="en-US"/>
          </w:rPr>
          <w:t>indicate</w:t>
        </w:r>
      </w:ins>
      <w:ins w:id="245" w:author="thiago Pereira" w:date="2016-01-24T17:57:00Z">
        <w:r w:rsidRPr="0065747A">
          <w:rPr>
            <w:sz w:val="24"/>
            <w:szCs w:val="24"/>
            <w:lang w:val="en-US"/>
          </w:rPr>
          <w:t xml:space="preserve"> the use of backtrack techniques to ma</w:t>
        </w:r>
      </w:ins>
      <w:ins w:id="246" w:author="Edison" w:date="2016-01-26T17:23:00Z">
        <w:r w:rsidR="0065747A">
          <w:rPr>
            <w:sz w:val="24"/>
            <w:szCs w:val="24"/>
            <w:lang w:val="en-US"/>
          </w:rPr>
          <w:t>i</w:t>
        </w:r>
      </w:ins>
      <w:ins w:id="247" w:author="thiago Pereira" w:date="2016-01-24T17:57:00Z">
        <w:r w:rsidRPr="0065747A">
          <w:rPr>
            <w:sz w:val="24"/>
            <w:szCs w:val="24"/>
            <w:lang w:val="en-US"/>
          </w:rPr>
          <w:t>ntain a valid session during necessary time to perform an attack.</w:t>
        </w:r>
      </w:ins>
      <w:ins w:id="248" w:author="thiago Pereira" w:date="2016-01-24T18:41:00Z">
        <w:r w:rsidR="009328B9" w:rsidRPr="0065747A">
          <w:rPr>
            <w:sz w:val="24"/>
            <w:szCs w:val="24"/>
            <w:lang w:val="en-US"/>
          </w:rPr>
          <w:t xml:space="preserve"> </w:t>
        </w:r>
      </w:ins>
    </w:p>
    <w:p w14:paraId="558F2FF6" w14:textId="77777777" w:rsidR="00193F73" w:rsidRPr="0065747A" w:rsidRDefault="00193F73" w:rsidP="00193F73">
      <w:pPr>
        <w:spacing w:after="200" w:line="276" w:lineRule="auto"/>
        <w:ind w:left="360"/>
        <w:rPr>
          <w:ins w:id="249" w:author="thiago Pereira" w:date="2016-01-24T17:57:00Z"/>
          <w:sz w:val="24"/>
          <w:szCs w:val="24"/>
          <w:lang w:val="en-US"/>
        </w:rPr>
      </w:pPr>
      <w:ins w:id="250" w:author="thiago Pereira" w:date="2016-01-24T17:57:00Z">
        <w:del w:id="251" w:author="TanTan" w:date="2016-01-26T04:18:00Z">
          <w:r w:rsidRPr="0065747A" w:rsidDel="008D0E9E">
            <w:rPr>
              <w:sz w:val="24"/>
              <w:szCs w:val="24"/>
              <w:lang w:val="en-US"/>
            </w:rPr>
            <w:delText>Through MOS and the time between operation can be effective</w:delText>
          </w:r>
        </w:del>
      </w:ins>
      <w:ins w:id="252" w:author="TanTan" w:date="2016-01-26T04:18:00Z">
        <w:r w:rsidR="008D0E9E" w:rsidRPr="0065747A">
          <w:rPr>
            <w:sz w:val="24"/>
            <w:szCs w:val="24"/>
            <w:lang w:val="en-US"/>
          </w:rPr>
          <w:t>Applying MOS to the analysis of the time between user operations can be effective in order</w:t>
        </w:r>
      </w:ins>
      <w:ins w:id="253" w:author="thiago Pereira" w:date="2016-01-24T17:57:00Z">
        <w:r w:rsidRPr="0065747A">
          <w:rPr>
            <w:sz w:val="24"/>
            <w:szCs w:val="24"/>
            <w:lang w:val="en-US"/>
          </w:rPr>
          <w:t xml:space="preserve"> to reveal the oc</w:t>
        </w:r>
      </w:ins>
      <w:ins w:id="254" w:author="Edison" w:date="2016-01-26T17:24:00Z">
        <w:r w:rsidR="0065747A">
          <w:rPr>
            <w:sz w:val="24"/>
            <w:szCs w:val="24"/>
            <w:lang w:val="en-US"/>
          </w:rPr>
          <w:t>c</w:t>
        </w:r>
      </w:ins>
      <w:ins w:id="255" w:author="thiago Pereira" w:date="2016-01-24T17:57:00Z">
        <w:r w:rsidRPr="0065747A">
          <w:rPr>
            <w:sz w:val="24"/>
            <w:szCs w:val="24"/>
            <w:lang w:val="en-US"/>
          </w:rPr>
          <w:t>urrence of malicious behavior during an offline session</w:t>
        </w:r>
      </w:ins>
      <w:ins w:id="256" w:author="TanTan" w:date="2016-01-26T04:21:00Z">
        <w:r w:rsidR="008D0E9E" w:rsidRPr="0065747A">
          <w:rPr>
            <w:sz w:val="24"/>
            <w:szCs w:val="24"/>
            <w:lang w:val="en-US"/>
          </w:rPr>
          <w:t>.</w:t>
        </w:r>
      </w:ins>
      <w:ins w:id="257" w:author="thiago Pereira" w:date="2016-01-24T17:57:00Z">
        <w:del w:id="258" w:author="TanTan" w:date="2016-01-26T04:21:00Z">
          <w:r w:rsidRPr="0065747A" w:rsidDel="008D0E9E">
            <w:rPr>
              <w:sz w:val="24"/>
              <w:szCs w:val="24"/>
              <w:lang w:val="en-US"/>
            </w:rPr>
            <w:delText>,</w:delText>
          </w:r>
        </w:del>
        <w:r w:rsidRPr="0065747A">
          <w:rPr>
            <w:sz w:val="24"/>
            <w:szCs w:val="24"/>
            <w:lang w:val="en-US"/>
          </w:rPr>
          <w:t xml:space="preserve"> </w:t>
        </w:r>
        <w:del w:id="259" w:author="TanTan" w:date="2016-01-26T04:21:00Z">
          <w:r w:rsidRPr="0065747A" w:rsidDel="008D0E9E">
            <w:rPr>
              <w:sz w:val="24"/>
              <w:szCs w:val="24"/>
              <w:lang w:val="en-US"/>
            </w:rPr>
            <w:delText xml:space="preserve">where </w:delText>
          </w:r>
        </w:del>
      </w:ins>
      <w:ins w:id="260" w:author="TanTan" w:date="2016-01-26T04:21:00Z">
        <w:r w:rsidR="008D0E9E" w:rsidRPr="0065747A">
          <w:rPr>
            <w:sz w:val="24"/>
            <w:szCs w:val="24"/>
            <w:lang w:val="en-US"/>
          </w:rPr>
          <w:t>T</w:t>
        </w:r>
      </w:ins>
      <w:ins w:id="261" w:author="thiago Pereira" w:date="2016-01-24T17:57:00Z">
        <w:del w:id="262" w:author="TanTan" w:date="2016-01-26T04:21:00Z">
          <w:r w:rsidRPr="0065747A" w:rsidDel="008D0E9E">
            <w:rPr>
              <w:sz w:val="24"/>
              <w:szCs w:val="24"/>
              <w:lang w:val="en-US"/>
            </w:rPr>
            <w:delText>t</w:delText>
          </w:r>
        </w:del>
        <w:r w:rsidRPr="0065747A">
          <w:rPr>
            <w:sz w:val="24"/>
            <w:szCs w:val="24"/>
            <w:lang w:val="en-US"/>
          </w:rPr>
          <w:t xml:space="preserve">he correlation </w:t>
        </w:r>
      </w:ins>
      <w:ins w:id="263" w:author="thiago Pereira" w:date="2016-01-24T18:42:00Z">
        <w:r w:rsidR="009328B9" w:rsidRPr="0065747A">
          <w:rPr>
            <w:sz w:val="24"/>
            <w:szCs w:val="24"/>
            <w:lang w:val="en-US"/>
          </w:rPr>
          <w:t xml:space="preserve">analysis </w:t>
        </w:r>
      </w:ins>
      <w:ins w:id="264" w:author="thiago Pereira" w:date="2016-01-24T17:57:00Z">
        <w:del w:id="265" w:author="TanTan" w:date="2016-01-26T04:22:00Z">
          <w:r w:rsidRPr="0065747A" w:rsidDel="008D0E9E">
            <w:rPr>
              <w:sz w:val="24"/>
              <w:szCs w:val="24"/>
              <w:lang w:val="en-US"/>
            </w:rPr>
            <w:delText xml:space="preserve">can </w:delText>
          </w:r>
        </w:del>
        <w:r w:rsidRPr="0065747A">
          <w:rPr>
            <w:sz w:val="24"/>
            <w:szCs w:val="24"/>
            <w:lang w:val="en-US"/>
          </w:rPr>
          <w:t>identif</w:t>
        </w:r>
      </w:ins>
      <w:ins w:id="266" w:author="TanTan" w:date="2016-01-26T04:22:00Z">
        <w:r w:rsidR="008D0E9E" w:rsidRPr="0065747A">
          <w:rPr>
            <w:sz w:val="24"/>
            <w:szCs w:val="24"/>
            <w:lang w:val="en-US"/>
          </w:rPr>
          <w:t>ies</w:t>
        </w:r>
      </w:ins>
      <w:ins w:id="267" w:author="thiago Pereira" w:date="2016-01-24T17:57:00Z">
        <w:del w:id="268" w:author="TanTan" w:date="2016-01-26T04:22:00Z">
          <w:r w:rsidRPr="0065747A" w:rsidDel="008D0E9E">
            <w:rPr>
              <w:sz w:val="24"/>
              <w:szCs w:val="24"/>
              <w:lang w:val="en-US"/>
            </w:rPr>
            <w:delText>y</w:delText>
          </w:r>
        </w:del>
        <w:r w:rsidRPr="0065747A">
          <w:rPr>
            <w:sz w:val="24"/>
            <w:szCs w:val="24"/>
            <w:lang w:val="en-US"/>
          </w:rPr>
          <w:t xml:space="preserve"> </w:t>
        </w:r>
        <w:del w:id="269" w:author="Edison" w:date="2016-01-26T17:25:00Z">
          <w:r w:rsidRPr="0065747A" w:rsidDel="0065747A">
            <w:rPr>
              <w:sz w:val="24"/>
              <w:szCs w:val="24"/>
              <w:lang w:val="en-US"/>
            </w:rPr>
            <w:delText>abnormalies</w:delText>
          </w:r>
        </w:del>
      </w:ins>
      <w:ins w:id="270" w:author="Edison" w:date="2016-01-26T17:25:00Z">
        <w:r w:rsidR="0065747A" w:rsidRPr="0065747A">
          <w:rPr>
            <w:sz w:val="24"/>
            <w:szCs w:val="24"/>
            <w:lang w:val="en-US"/>
          </w:rPr>
          <w:t>abnormities</w:t>
        </w:r>
      </w:ins>
      <w:ins w:id="271" w:author="thiago Pereira" w:date="2016-01-24T17:57:00Z">
        <w:r w:rsidRPr="0065747A">
          <w:rPr>
            <w:sz w:val="24"/>
            <w:szCs w:val="24"/>
            <w:lang w:val="en-US"/>
          </w:rPr>
          <w:t xml:space="preserve"> on sparse or </w:t>
        </w:r>
      </w:ins>
      <w:ins w:id="272" w:author="thiago Pereira" w:date="2016-01-24T18:42:00Z">
        <w:r w:rsidR="009328B9" w:rsidRPr="0065747A">
          <w:rPr>
            <w:sz w:val="24"/>
            <w:szCs w:val="24"/>
            <w:lang w:val="en-US"/>
          </w:rPr>
          <w:t xml:space="preserve">subtle </w:t>
        </w:r>
      </w:ins>
      <w:ins w:id="273" w:author="thiago Pereira" w:date="2016-01-24T17:57:00Z">
        <w:r w:rsidRPr="0065747A">
          <w:rPr>
            <w:sz w:val="24"/>
            <w:szCs w:val="24"/>
            <w:lang w:val="en-US"/>
          </w:rPr>
          <w:t xml:space="preserve">number of file operations, and the covariance analysis </w:t>
        </w:r>
        <w:del w:id="274" w:author="TanTan" w:date="2016-01-26T04:22:00Z">
          <w:r w:rsidRPr="0065747A" w:rsidDel="008D0E9E">
            <w:rPr>
              <w:sz w:val="24"/>
              <w:szCs w:val="24"/>
              <w:lang w:val="en-US"/>
            </w:rPr>
            <w:delText xml:space="preserve">can </w:delText>
          </w:r>
        </w:del>
        <w:r w:rsidRPr="0065747A">
          <w:rPr>
            <w:sz w:val="24"/>
            <w:szCs w:val="24"/>
            <w:lang w:val="en-US"/>
          </w:rPr>
          <w:t>indicate</w:t>
        </w:r>
      </w:ins>
      <w:ins w:id="275" w:author="TanTan" w:date="2016-01-26T04:22:00Z">
        <w:r w:rsidR="008D0E9E" w:rsidRPr="0065747A">
          <w:rPr>
            <w:sz w:val="24"/>
            <w:szCs w:val="24"/>
            <w:lang w:val="en-US"/>
          </w:rPr>
          <w:t>s</w:t>
        </w:r>
      </w:ins>
      <w:ins w:id="276" w:author="thiago Pereira" w:date="2016-01-24T17:57:00Z">
        <w:r w:rsidRPr="0065747A">
          <w:rPr>
            <w:sz w:val="24"/>
            <w:szCs w:val="24"/>
            <w:lang w:val="en-US"/>
          </w:rPr>
          <w:t xml:space="preserve"> </w:t>
        </w:r>
        <w:del w:id="277" w:author="Edison" w:date="2016-01-26T17:25:00Z">
          <w:r w:rsidRPr="0065747A" w:rsidDel="0065747A">
            <w:rPr>
              <w:sz w:val="24"/>
              <w:szCs w:val="24"/>
              <w:lang w:val="en-US"/>
            </w:rPr>
            <w:delText>abnormalies</w:delText>
          </w:r>
        </w:del>
      </w:ins>
      <w:ins w:id="278" w:author="Edison" w:date="2016-01-26T17:25:00Z">
        <w:r w:rsidR="0065747A" w:rsidRPr="0065747A">
          <w:rPr>
            <w:sz w:val="24"/>
            <w:szCs w:val="24"/>
            <w:lang w:val="en-US"/>
          </w:rPr>
          <w:t>abnormities</w:t>
        </w:r>
      </w:ins>
      <w:ins w:id="279" w:author="thiago Pereira" w:date="2016-01-24T17:57:00Z">
        <w:r w:rsidRPr="0065747A">
          <w:rPr>
            <w:sz w:val="24"/>
            <w:szCs w:val="24"/>
            <w:lang w:val="en-US"/>
          </w:rPr>
          <w:t xml:space="preserve"> on large amounts of operations during a </w:t>
        </w:r>
        <w:commentRangeStart w:id="280"/>
        <w:r w:rsidRPr="0065747A">
          <w:rPr>
            <w:sz w:val="24"/>
            <w:szCs w:val="24"/>
            <w:lang w:val="en-US"/>
          </w:rPr>
          <w:t>period</w:t>
        </w:r>
      </w:ins>
      <w:commentRangeEnd w:id="280"/>
      <w:r w:rsidR="008D0E9E">
        <w:rPr>
          <w:rStyle w:val="CommentReference"/>
        </w:rPr>
        <w:commentReference w:id="280"/>
      </w:r>
      <w:ins w:id="281" w:author="thiago Pereira" w:date="2016-01-24T17:57:00Z">
        <w:r w:rsidRPr="0065747A">
          <w:rPr>
            <w:sz w:val="24"/>
            <w:szCs w:val="24"/>
            <w:lang w:val="en-US"/>
          </w:rPr>
          <w:t>.</w:t>
        </w:r>
      </w:ins>
    </w:p>
    <w:p w14:paraId="712FDFB5" w14:textId="77777777" w:rsidR="00FE0A9A" w:rsidRPr="00C00B38" w:rsidRDefault="00FE0A9A" w:rsidP="00C00B38">
      <w:pPr>
        <w:pStyle w:val="ListParagraph"/>
        <w:numPr>
          <w:ilvl w:val="0"/>
          <w:numId w:val="28"/>
        </w:numPr>
        <w:spacing w:after="200" w:line="276" w:lineRule="auto"/>
        <w:rPr>
          <w:ins w:id="282" w:author="thiago Pereira" w:date="2016-01-23T16:21:00Z"/>
          <w:sz w:val="24"/>
          <w:szCs w:val="24"/>
          <w:lang w:val="en-US"/>
        </w:rPr>
      </w:pPr>
      <w:commentRangeStart w:id="283"/>
      <w:ins w:id="284" w:author="thiago Pereira" w:date="2016-01-24T17:17:00Z">
        <w:r>
          <w:rPr>
            <w:sz w:val="24"/>
            <w:szCs w:val="24"/>
            <w:lang w:val="en-US"/>
          </w:rPr>
          <w:t>An attacker uses a</w:t>
        </w:r>
        <w:del w:id="285" w:author="TanTan" w:date="2016-01-26T04:22:00Z">
          <w:r w:rsidDel="008D0E9E">
            <w:rPr>
              <w:sz w:val="24"/>
              <w:szCs w:val="24"/>
              <w:lang w:val="en-US"/>
            </w:rPr>
            <w:delText>n</w:delText>
          </w:r>
        </w:del>
        <w:r>
          <w:rPr>
            <w:sz w:val="24"/>
            <w:szCs w:val="24"/>
            <w:lang w:val="en-US"/>
          </w:rPr>
          <w:t xml:space="preserve"> valid password to perform operations on a bulk of files;</w:t>
        </w:r>
      </w:ins>
      <w:commentRangeEnd w:id="283"/>
      <w:r w:rsidR="0065747A">
        <w:rPr>
          <w:rStyle w:val="CommentReference"/>
        </w:rPr>
        <w:commentReference w:id="283"/>
      </w:r>
    </w:p>
    <w:p w14:paraId="54A61FCF" w14:textId="75AFCBA4" w:rsidR="00CC3DD9" w:rsidRPr="0065747A" w:rsidDel="00865E2F" w:rsidRDefault="00193F73" w:rsidP="00CE4874">
      <w:pPr>
        <w:spacing w:after="200" w:line="276" w:lineRule="auto"/>
        <w:ind w:left="360"/>
        <w:rPr>
          <w:del w:id="286" w:author="thiago Pereira" w:date="2016-01-23T16:21:00Z"/>
          <w:sz w:val="24"/>
          <w:szCs w:val="24"/>
          <w:lang w:val="en-US"/>
        </w:rPr>
      </w:pPr>
      <w:ins w:id="287" w:author="thiago Pereira" w:date="2016-01-24T18:00:00Z">
        <w:r w:rsidRPr="0065747A">
          <w:rPr>
            <w:sz w:val="24"/>
            <w:szCs w:val="24"/>
            <w:lang w:val="en-US"/>
          </w:rPr>
          <w:t>T</w:t>
        </w:r>
      </w:ins>
      <w:ins w:id="288" w:author="thiago Pereira" w:date="2016-01-24T17:59:00Z">
        <w:r w:rsidRPr="0065747A">
          <w:rPr>
            <w:sz w:val="24"/>
            <w:szCs w:val="24"/>
            <w:lang w:val="en-US"/>
          </w:rPr>
          <w:t xml:space="preserve">he session time </w:t>
        </w:r>
      </w:ins>
      <w:ins w:id="289" w:author="thiago Pereira" w:date="2016-01-24T18:00:00Z">
        <w:r w:rsidRPr="0065747A">
          <w:rPr>
            <w:sz w:val="24"/>
            <w:szCs w:val="24"/>
            <w:lang w:val="en-US"/>
          </w:rPr>
          <w:t>defines the period when operations can be performed</w:t>
        </w:r>
      </w:ins>
      <w:ins w:id="290" w:author="thiago Pereira" w:date="2016-01-24T18:01:00Z">
        <w:r w:rsidRPr="0065747A">
          <w:rPr>
            <w:sz w:val="24"/>
            <w:szCs w:val="24"/>
            <w:lang w:val="en-US"/>
          </w:rPr>
          <w:t xml:space="preserve"> until the next session ren</w:t>
        </w:r>
        <w:r w:rsidR="00A527FF" w:rsidRPr="0065747A">
          <w:rPr>
            <w:sz w:val="24"/>
            <w:szCs w:val="24"/>
            <w:lang w:val="en-US"/>
          </w:rPr>
          <w:t>e</w:t>
        </w:r>
        <w:r w:rsidRPr="0065747A">
          <w:rPr>
            <w:sz w:val="24"/>
            <w:szCs w:val="24"/>
            <w:lang w:val="en-US"/>
          </w:rPr>
          <w:t>wing</w:t>
        </w:r>
        <w:r w:rsidR="00A527FF" w:rsidRPr="0065747A">
          <w:rPr>
            <w:sz w:val="24"/>
            <w:szCs w:val="24"/>
            <w:lang w:val="en-US"/>
          </w:rPr>
          <w:t xml:space="preserve">. During this </w:t>
        </w:r>
      </w:ins>
      <w:ins w:id="291" w:author="thiago Pereira" w:date="2016-01-24T18:02:00Z">
        <w:r w:rsidR="00A527FF" w:rsidRPr="0065747A">
          <w:rPr>
            <w:sz w:val="24"/>
            <w:szCs w:val="24"/>
            <w:lang w:val="en-US"/>
          </w:rPr>
          <w:t>period, it is still necessary to identify attacks and malicious behavior</w:t>
        </w:r>
      </w:ins>
      <w:ins w:id="292" w:author="thiago Pereira" w:date="2016-01-24T18:07:00Z">
        <w:r w:rsidR="00865E2F" w:rsidRPr="0065747A">
          <w:rPr>
            <w:sz w:val="24"/>
            <w:szCs w:val="24"/>
            <w:lang w:val="en-US"/>
          </w:rPr>
          <w:t xml:space="preserve"> on file operations</w:t>
        </w:r>
      </w:ins>
      <w:ins w:id="293" w:author="thiago Pereira" w:date="2016-01-24T18:02:00Z">
        <w:r w:rsidR="00A527FF" w:rsidRPr="0065747A">
          <w:rPr>
            <w:sz w:val="24"/>
            <w:szCs w:val="24"/>
            <w:lang w:val="en-US"/>
          </w:rPr>
          <w:t xml:space="preserve">, in order to avoid </w:t>
        </w:r>
      </w:ins>
      <w:ins w:id="294" w:author="thiago Pereira" w:date="2016-01-24T18:03:00Z">
        <w:r w:rsidR="00A527FF" w:rsidRPr="0065747A">
          <w:rPr>
            <w:sz w:val="24"/>
            <w:szCs w:val="24"/>
            <w:lang w:val="en-US"/>
          </w:rPr>
          <w:t>fast attacks</w:t>
        </w:r>
      </w:ins>
      <w:ins w:id="295" w:author="thiago Pereira" w:date="2016-01-24T18:05:00Z">
        <w:r w:rsidR="00A527FF" w:rsidRPr="0065747A">
          <w:rPr>
            <w:sz w:val="24"/>
            <w:szCs w:val="24"/>
            <w:lang w:val="en-US"/>
          </w:rPr>
          <w:t xml:space="preserve"> to perform </w:t>
        </w:r>
      </w:ins>
      <w:ins w:id="296" w:author="thiago Pereira" w:date="2016-01-24T18:03:00Z">
        <w:r w:rsidR="00A527FF" w:rsidRPr="0065747A">
          <w:rPr>
            <w:sz w:val="24"/>
            <w:szCs w:val="24"/>
            <w:lang w:val="en-US"/>
          </w:rPr>
          <w:t xml:space="preserve">unauthorized </w:t>
        </w:r>
      </w:ins>
      <w:ins w:id="297" w:author="thiago Pereira" w:date="2016-01-24T18:06:00Z">
        <w:r w:rsidR="00865E2F" w:rsidRPr="0065747A">
          <w:rPr>
            <w:sz w:val="24"/>
            <w:szCs w:val="24"/>
            <w:lang w:val="en-US"/>
          </w:rPr>
          <w:t xml:space="preserve">information </w:t>
        </w:r>
      </w:ins>
      <w:ins w:id="298" w:author="thiago Pereira" w:date="2016-01-24T18:03:00Z">
        <w:r w:rsidR="00A527FF" w:rsidRPr="0065747A">
          <w:rPr>
            <w:sz w:val="24"/>
            <w:szCs w:val="24"/>
            <w:lang w:val="en-US"/>
          </w:rPr>
          <w:t xml:space="preserve">access </w:t>
        </w:r>
      </w:ins>
      <w:ins w:id="299" w:author="thiago Pereira" w:date="2016-01-24T18:06:00Z">
        <w:r w:rsidR="00865E2F" w:rsidRPr="0065747A">
          <w:rPr>
            <w:sz w:val="24"/>
            <w:szCs w:val="24"/>
            <w:lang w:val="en-US"/>
          </w:rPr>
          <w:t>or data modification</w:t>
        </w:r>
      </w:ins>
      <w:ins w:id="300" w:author="thiago Pereira" w:date="2016-01-24T18:07:00Z">
        <w:r w:rsidR="00865E2F" w:rsidRPr="0065747A">
          <w:rPr>
            <w:sz w:val="24"/>
            <w:szCs w:val="24"/>
            <w:lang w:val="en-US"/>
          </w:rPr>
          <w:t>.</w:t>
        </w:r>
      </w:ins>
      <w:ins w:id="301" w:author="Robson Albuquerque" w:date="2016-01-26T21:54:00Z">
        <w:r w:rsidR="0002126E">
          <w:rPr>
            <w:sz w:val="24"/>
            <w:szCs w:val="24"/>
            <w:lang w:val="en-US"/>
          </w:rPr>
          <w:t xml:space="preserve"> </w:t>
        </w:r>
      </w:ins>
    </w:p>
    <w:p w14:paraId="041F2830" w14:textId="77777777" w:rsidR="00865E2F" w:rsidRPr="0065747A" w:rsidRDefault="00865E2F" w:rsidP="00CE4874">
      <w:pPr>
        <w:spacing w:after="200" w:line="276" w:lineRule="auto"/>
        <w:ind w:left="360"/>
        <w:rPr>
          <w:ins w:id="302" w:author="thiago Pereira" w:date="2016-01-24T18:31:00Z"/>
          <w:sz w:val="24"/>
          <w:szCs w:val="24"/>
          <w:lang w:val="en-US"/>
        </w:rPr>
      </w:pPr>
      <w:ins w:id="303" w:author="thiago Pereira" w:date="2016-01-24T18:08:00Z">
        <w:r w:rsidRPr="0065747A">
          <w:rPr>
            <w:sz w:val="24"/>
            <w:szCs w:val="24"/>
            <w:lang w:val="en-US"/>
          </w:rPr>
          <w:t>Some attacks present</w:t>
        </w:r>
        <w:del w:id="304" w:author="Edison" w:date="2016-01-26T17:28:00Z">
          <w:r w:rsidRPr="0065747A" w:rsidDel="0065747A">
            <w:rPr>
              <w:sz w:val="24"/>
              <w:szCs w:val="24"/>
              <w:lang w:val="en-US"/>
            </w:rPr>
            <w:delText>s</w:delText>
          </w:r>
        </w:del>
        <w:r w:rsidRPr="0065747A">
          <w:rPr>
            <w:sz w:val="24"/>
            <w:szCs w:val="24"/>
            <w:lang w:val="en-US"/>
          </w:rPr>
          <w:t xml:space="preserve"> behavioral patterns based on </w:t>
        </w:r>
      </w:ins>
      <w:ins w:id="305" w:author="thiago Pereira" w:date="2016-01-24T18:33:00Z">
        <w:r w:rsidR="00A91DD0" w:rsidRPr="0065747A">
          <w:rPr>
            <w:sz w:val="24"/>
            <w:szCs w:val="24"/>
            <w:lang w:val="en-US"/>
          </w:rPr>
          <w:t>abrupt</w:t>
        </w:r>
      </w:ins>
      <w:ins w:id="306" w:author="thiago Pereira" w:date="2016-01-24T18:08:00Z">
        <w:r w:rsidRPr="0065747A">
          <w:rPr>
            <w:sz w:val="24"/>
            <w:szCs w:val="24"/>
            <w:lang w:val="en-US"/>
          </w:rPr>
          <w:t xml:space="preserve"> number of operations, such as the ransomware attack, w</w:t>
        </w:r>
      </w:ins>
      <w:ins w:id="307" w:author="Edison" w:date="2016-01-26T17:28:00Z">
        <w:r w:rsidR="0065747A">
          <w:rPr>
            <w:sz w:val="24"/>
            <w:szCs w:val="24"/>
            <w:lang w:val="en-US"/>
          </w:rPr>
          <w:t>h</w:t>
        </w:r>
      </w:ins>
      <w:ins w:id="308" w:author="thiago Pereira" w:date="2016-01-24T18:08:00Z">
        <w:r w:rsidRPr="0065747A">
          <w:rPr>
            <w:sz w:val="24"/>
            <w:szCs w:val="24"/>
            <w:lang w:val="en-US"/>
          </w:rPr>
          <w:t xml:space="preserve">ich is </w:t>
        </w:r>
      </w:ins>
      <w:ins w:id="309" w:author="thiago Pereira" w:date="2016-01-24T18:43:00Z">
        <w:r w:rsidR="00A62CBB" w:rsidRPr="0065747A">
          <w:rPr>
            <w:sz w:val="24"/>
            <w:szCs w:val="24"/>
            <w:lang w:val="en-US"/>
          </w:rPr>
          <w:t xml:space="preserve">a </w:t>
        </w:r>
      </w:ins>
      <w:ins w:id="310" w:author="thiago Pereira" w:date="2016-01-24T18:08:00Z">
        <w:r w:rsidRPr="0065747A">
          <w:rPr>
            <w:sz w:val="24"/>
            <w:szCs w:val="24"/>
            <w:lang w:val="en-US"/>
          </w:rPr>
          <w:t>growing attack [</w:t>
        </w:r>
      </w:ins>
      <w:ins w:id="311" w:author="thiago Pereira" w:date="2016-01-24T18:09:00Z">
        <w:r w:rsidRPr="0065747A">
          <w:rPr>
            <w:sz w:val="24"/>
            <w:szCs w:val="24"/>
            <w:lang w:val="en-US"/>
          </w:rPr>
          <w:t>21</w:t>
        </w:r>
      </w:ins>
      <w:ins w:id="312" w:author="thiago Pereira" w:date="2016-01-24T18:08:00Z">
        <w:r w:rsidRPr="0065747A">
          <w:rPr>
            <w:sz w:val="24"/>
            <w:szCs w:val="24"/>
            <w:lang w:val="en-US"/>
          </w:rPr>
          <w:t xml:space="preserve">] that blocks the access to valuable resources and requires a payment in order to unblock the content. The access to the resources can be blocked by some techniques, when the content is encrypted, the ransomware attack can be called </w:t>
        </w:r>
        <w:proofErr w:type="spellStart"/>
        <w:r w:rsidRPr="0065747A">
          <w:rPr>
            <w:sz w:val="24"/>
            <w:szCs w:val="24"/>
            <w:lang w:val="en-US"/>
          </w:rPr>
          <w:t>cryptoransomware</w:t>
        </w:r>
        <w:proofErr w:type="spellEnd"/>
        <w:r w:rsidRPr="0065747A">
          <w:rPr>
            <w:sz w:val="24"/>
            <w:szCs w:val="24"/>
            <w:lang w:val="en-US"/>
          </w:rPr>
          <w:t xml:space="preserve"> [</w:t>
        </w:r>
      </w:ins>
      <w:ins w:id="313" w:author="thiago Pereira" w:date="2016-01-24T18:09:00Z">
        <w:r w:rsidRPr="0065747A">
          <w:rPr>
            <w:sz w:val="24"/>
            <w:szCs w:val="24"/>
            <w:lang w:val="en-US"/>
          </w:rPr>
          <w:t>20</w:t>
        </w:r>
      </w:ins>
      <w:ins w:id="314" w:author="thiago Pereira" w:date="2016-01-24T18:08:00Z">
        <w:r w:rsidRPr="0065747A">
          <w:rPr>
            <w:sz w:val="24"/>
            <w:szCs w:val="24"/>
            <w:lang w:val="en-US"/>
          </w:rPr>
          <w:t>].</w:t>
        </w:r>
      </w:ins>
    </w:p>
    <w:p w14:paraId="3A5560B3" w14:textId="77777777" w:rsidR="00A91DD0" w:rsidRPr="0065747A" w:rsidRDefault="00A91DD0" w:rsidP="00CE4874">
      <w:pPr>
        <w:spacing w:after="200" w:line="276" w:lineRule="auto"/>
        <w:ind w:left="360"/>
        <w:rPr>
          <w:ins w:id="315" w:author="thiago Pereira" w:date="2016-01-24T18:47:00Z"/>
          <w:sz w:val="24"/>
          <w:szCs w:val="24"/>
          <w:lang w:val="en-US"/>
        </w:rPr>
      </w:pPr>
      <w:ins w:id="316" w:author="thiago Pereira" w:date="2016-01-24T18:31:00Z">
        <w:r w:rsidRPr="0065747A">
          <w:rPr>
            <w:sz w:val="24"/>
            <w:szCs w:val="24"/>
            <w:lang w:val="en-US"/>
          </w:rPr>
          <w:t xml:space="preserve">MOS schemes and covariance analysis are effective to reveal </w:t>
        </w:r>
      </w:ins>
      <w:ins w:id="317" w:author="thiago Pereira" w:date="2016-01-24T18:33:00Z">
        <w:r w:rsidRPr="0065747A">
          <w:rPr>
            <w:sz w:val="24"/>
            <w:szCs w:val="24"/>
            <w:lang w:val="en-US"/>
          </w:rPr>
          <w:t>abrupt</w:t>
        </w:r>
      </w:ins>
      <w:ins w:id="318" w:author="thiago Pereira" w:date="2016-01-24T18:32:00Z">
        <w:r w:rsidRPr="0065747A">
          <w:rPr>
            <w:sz w:val="24"/>
            <w:szCs w:val="24"/>
            <w:lang w:val="en-US"/>
          </w:rPr>
          <w:t xml:space="preserve"> </w:t>
        </w:r>
      </w:ins>
      <w:ins w:id="319" w:author="thiago Pereira" w:date="2016-01-24T18:35:00Z">
        <w:r w:rsidRPr="0065747A">
          <w:rPr>
            <w:sz w:val="24"/>
            <w:szCs w:val="24"/>
            <w:lang w:val="en-US"/>
          </w:rPr>
          <w:t>changing on behaviors over time</w:t>
        </w:r>
      </w:ins>
      <w:ins w:id="320" w:author="thiago Pereira" w:date="2016-01-24T18:44:00Z">
        <w:r w:rsidR="00A62CBB" w:rsidRPr="0065747A">
          <w:rPr>
            <w:sz w:val="24"/>
            <w:szCs w:val="24"/>
            <w:lang w:val="en-US"/>
          </w:rPr>
          <w:t xml:space="preserve"> [18]</w:t>
        </w:r>
      </w:ins>
      <w:ins w:id="321" w:author="thiago Pereira" w:date="2016-01-24T18:35:00Z">
        <w:r w:rsidRPr="0065747A">
          <w:rPr>
            <w:sz w:val="24"/>
            <w:szCs w:val="24"/>
            <w:lang w:val="en-US"/>
          </w:rPr>
          <w:t xml:space="preserve">, </w:t>
        </w:r>
      </w:ins>
      <w:ins w:id="322" w:author="thiago Pereira" w:date="2016-01-24T18:36:00Z">
        <w:r w:rsidRPr="0065747A">
          <w:rPr>
            <w:sz w:val="24"/>
            <w:szCs w:val="24"/>
            <w:lang w:val="en-US"/>
          </w:rPr>
          <w:t xml:space="preserve">making possible to identify </w:t>
        </w:r>
      </w:ins>
      <w:ins w:id="323" w:author="thiago Pereira" w:date="2016-01-24T18:47:00Z">
        <w:r w:rsidR="00A62CBB" w:rsidRPr="0065747A">
          <w:rPr>
            <w:sz w:val="24"/>
            <w:szCs w:val="24"/>
            <w:lang w:val="en-US"/>
          </w:rPr>
          <w:t xml:space="preserve">intense </w:t>
        </w:r>
      </w:ins>
      <w:ins w:id="324" w:author="thiago Pereira" w:date="2016-01-24T18:36:00Z">
        <w:r w:rsidRPr="0065747A">
          <w:rPr>
            <w:sz w:val="24"/>
            <w:szCs w:val="24"/>
            <w:lang w:val="en-US"/>
          </w:rPr>
          <w:t>malicious behaviors on offline mode</w:t>
        </w:r>
      </w:ins>
      <w:ins w:id="325" w:author="thiago Pereira" w:date="2016-01-24T18:48:00Z">
        <w:r w:rsidR="008141E7" w:rsidRPr="0065747A">
          <w:rPr>
            <w:sz w:val="24"/>
            <w:szCs w:val="24"/>
            <w:lang w:val="en-US"/>
          </w:rPr>
          <w:t xml:space="preserve"> of mobile clients</w:t>
        </w:r>
      </w:ins>
      <w:ins w:id="326" w:author="thiago Pereira" w:date="2016-01-24T18:47:00Z">
        <w:r w:rsidR="00A62CBB" w:rsidRPr="0065747A">
          <w:rPr>
            <w:sz w:val="24"/>
            <w:szCs w:val="24"/>
            <w:lang w:val="en-US"/>
          </w:rPr>
          <w:t xml:space="preserve">, such </w:t>
        </w:r>
      </w:ins>
      <w:ins w:id="327" w:author="thiago Pereira" w:date="2016-01-24T18:49:00Z">
        <w:r w:rsidR="008141E7" w:rsidRPr="0065747A">
          <w:rPr>
            <w:sz w:val="24"/>
            <w:szCs w:val="24"/>
            <w:lang w:val="en-US"/>
          </w:rPr>
          <w:t xml:space="preserve">in case of </w:t>
        </w:r>
      </w:ins>
      <w:ins w:id="328" w:author="thiago Pereira" w:date="2016-01-24T18:47:00Z">
        <w:r w:rsidR="00A62CBB" w:rsidRPr="0065747A">
          <w:rPr>
            <w:sz w:val="24"/>
            <w:szCs w:val="24"/>
            <w:lang w:val="en-US"/>
          </w:rPr>
          <w:t xml:space="preserve">ransomware attack or bulk access </w:t>
        </w:r>
      </w:ins>
      <w:ins w:id="329" w:author="thiago Pereira" w:date="2016-01-24T18:48:00Z">
        <w:r w:rsidR="008141E7" w:rsidRPr="0065747A">
          <w:rPr>
            <w:sz w:val="24"/>
            <w:szCs w:val="24"/>
            <w:lang w:val="en-US"/>
          </w:rPr>
          <w:t>to</w:t>
        </w:r>
      </w:ins>
      <w:ins w:id="330" w:author="thiago Pereira" w:date="2016-01-24T18:47:00Z">
        <w:r w:rsidR="00A62CBB" w:rsidRPr="0065747A">
          <w:rPr>
            <w:sz w:val="24"/>
            <w:szCs w:val="24"/>
            <w:lang w:val="en-US"/>
          </w:rPr>
          <w:t xml:space="preserve"> sensitive data.</w:t>
        </w:r>
      </w:ins>
    </w:p>
    <w:p w14:paraId="786B93C2" w14:textId="77777777" w:rsidR="00A91DD0" w:rsidRPr="0065747A" w:rsidRDefault="00865E2F" w:rsidP="00A91DD0">
      <w:pPr>
        <w:spacing w:after="200" w:line="276" w:lineRule="auto"/>
        <w:ind w:left="360"/>
        <w:rPr>
          <w:ins w:id="331" w:author="thiago Pereira" w:date="2016-01-24T18:28:00Z"/>
          <w:sz w:val="24"/>
          <w:szCs w:val="24"/>
          <w:lang w:val="en-US"/>
        </w:rPr>
      </w:pPr>
      <w:ins w:id="332" w:author="thiago Pereira" w:date="2016-01-24T18:12:00Z">
        <w:r w:rsidRPr="0065747A">
          <w:rPr>
            <w:sz w:val="24"/>
            <w:szCs w:val="24"/>
            <w:lang w:val="en-US"/>
          </w:rPr>
          <w:lastRenderedPageBreak/>
          <w:t xml:space="preserve">The large number of operations over time is </w:t>
        </w:r>
      </w:ins>
      <w:ins w:id="333" w:author="thiago Pereira" w:date="2016-01-24T18:13:00Z">
        <w:r w:rsidRPr="0065747A">
          <w:rPr>
            <w:sz w:val="24"/>
            <w:szCs w:val="24"/>
            <w:lang w:val="en-US"/>
          </w:rPr>
          <w:t xml:space="preserve">a well-known pattern of some attacks, due to the </w:t>
        </w:r>
      </w:ins>
      <w:ins w:id="334" w:author="thiago Pereira" w:date="2016-01-24T18:14:00Z">
        <w:r w:rsidRPr="0065747A">
          <w:rPr>
            <w:sz w:val="24"/>
            <w:szCs w:val="24"/>
            <w:lang w:val="en-US"/>
          </w:rPr>
          <w:t xml:space="preserve">efforts </w:t>
        </w:r>
      </w:ins>
      <w:ins w:id="335" w:author="thiago Pereira" w:date="2016-01-24T18:15:00Z">
        <w:r w:rsidRPr="0065747A">
          <w:rPr>
            <w:sz w:val="24"/>
            <w:szCs w:val="24"/>
            <w:lang w:val="en-US"/>
          </w:rPr>
          <w:t>on security measures</w:t>
        </w:r>
      </w:ins>
      <w:ins w:id="336" w:author="thiago Pereira" w:date="2016-01-24T18:16:00Z">
        <w:r w:rsidRPr="0065747A">
          <w:rPr>
            <w:sz w:val="24"/>
            <w:szCs w:val="24"/>
            <w:lang w:val="en-US"/>
          </w:rPr>
          <w:t xml:space="preserve"> to make the attacks </w:t>
        </w:r>
      </w:ins>
      <w:ins w:id="337" w:author="thiago Pereira" w:date="2016-01-24T18:17:00Z">
        <w:r w:rsidRPr="0065747A">
          <w:rPr>
            <w:sz w:val="24"/>
            <w:szCs w:val="24"/>
            <w:lang w:val="en-US"/>
          </w:rPr>
          <w:t xml:space="preserve">infeasible </w:t>
        </w:r>
      </w:ins>
      <w:ins w:id="338" w:author="thiago Pereira" w:date="2016-01-24T18:16:00Z">
        <w:r w:rsidRPr="0065747A">
          <w:rPr>
            <w:sz w:val="24"/>
            <w:szCs w:val="24"/>
            <w:lang w:val="en-US"/>
          </w:rPr>
          <w:t>over time</w:t>
        </w:r>
      </w:ins>
      <w:ins w:id="339" w:author="thiago Pereira" w:date="2016-01-24T18:17:00Z">
        <w:r w:rsidRPr="0065747A">
          <w:rPr>
            <w:sz w:val="24"/>
            <w:szCs w:val="24"/>
            <w:lang w:val="en-US"/>
          </w:rPr>
          <w:t>.</w:t>
        </w:r>
      </w:ins>
      <w:ins w:id="340" w:author="thiago Pereira" w:date="2016-01-24T18:15:00Z">
        <w:r w:rsidRPr="0065747A">
          <w:rPr>
            <w:sz w:val="24"/>
            <w:szCs w:val="24"/>
            <w:lang w:val="en-US"/>
          </w:rPr>
          <w:t xml:space="preserve"> </w:t>
        </w:r>
      </w:ins>
      <w:ins w:id="341" w:author="thiago Pereira" w:date="2016-01-24T18:22:00Z">
        <w:r w:rsidR="00036AB5" w:rsidRPr="0065747A">
          <w:rPr>
            <w:sz w:val="24"/>
            <w:szCs w:val="24"/>
            <w:lang w:val="en-US"/>
          </w:rPr>
          <w:t xml:space="preserve">In this context, the </w:t>
        </w:r>
      </w:ins>
      <w:ins w:id="342" w:author="thiago Pereira" w:date="2016-01-24T18:23:00Z">
        <w:r w:rsidR="00036AB5" w:rsidRPr="0065747A">
          <w:rPr>
            <w:sz w:val="24"/>
            <w:szCs w:val="24"/>
            <w:lang w:val="en-US"/>
          </w:rPr>
          <w:t xml:space="preserve">operations can </w:t>
        </w:r>
      </w:ins>
      <w:ins w:id="343" w:author="thiago Pereira" w:date="2016-01-24T18:49:00Z">
        <w:r w:rsidR="00B61EBF" w:rsidRPr="0065747A">
          <w:rPr>
            <w:sz w:val="24"/>
            <w:szCs w:val="24"/>
            <w:lang w:val="en-US"/>
          </w:rPr>
          <w:t xml:space="preserve">also </w:t>
        </w:r>
      </w:ins>
      <w:ins w:id="344" w:author="thiago Pereira" w:date="2016-01-24T18:23:00Z">
        <w:r w:rsidR="00036AB5" w:rsidRPr="0065747A">
          <w:rPr>
            <w:sz w:val="24"/>
            <w:szCs w:val="24"/>
            <w:lang w:val="en-US"/>
          </w:rPr>
          <w:t xml:space="preserve">be evaluated </w:t>
        </w:r>
      </w:ins>
      <w:ins w:id="345" w:author="thiago Pereira" w:date="2016-01-24T18:22:00Z">
        <w:r w:rsidR="00036AB5" w:rsidRPr="0065747A">
          <w:rPr>
            <w:sz w:val="24"/>
            <w:szCs w:val="24"/>
            <w:lang w:val="en-US"/>
          </w:rPr>
          <w:t xml:space="preserve">in contrast to </w:t>
        </w:r>
      </w:ins>
      <w:ins w:id="346" w:author="thiago Pereira" w:date="2016-01-24T18:23:00Z">
        <w:r w:rsidR="00036AB5" w:rsidRPr="0065747A">
          <w:rPr>
            <w:sz w:val="24"/>
            <w:szCs w:val="24"/>
            <w:lang w:val="en-US"/>
          </w:rPr>
          <w:t xml:space="preserve">the </w:t>
        </w:r>
      </w:ins>
      <w:ins w:id="347" w:author="thiago Pereira" w:date="2016-01-24T18:22:00Z">
        <w:r w:rsidR="00036AB5" w:rsidRPr="0065747A">
          <w:rPr>
            <w:sz w:val="24"/>
            <w:szCs w:val="24"/>
            <w:lang w:val="en-US"/>
          </w:rPr>
          <w:t xml:space="preserve">estimated required </w:t>
        </w:r>
      </w:ins>
      <w:ins w:id="348" w:author="thiago Pereira" w:date="2016-01-24T18:23:00Z">
        <w:r w:rsidR="00036AB5" w:rsidRPr="0065747A">
          <w:rPr>
            <w:sz w:val="24"/>
            <w:szCs w:val="24"/>
            <w:lang w:val="en-US"/>
          </w:rPr>
          <w:t xml:space="preserve">time </w:t>
        </w:r>
      </w:ins>
      <w:ins w:id="349" w:author="thiago Pereira" w:date="2016-01-24T18:22:00Z">
        <w:r w:rsidR="00036AB5" w:rsidRPr="0065747A">
          <w:rPr>
            <w:sz w:val="24"/>
            <w:szCs w:val="24"/>
            <w:lang w:val="en-US"/>
          </w:rPr>
          <w:t xml:space="preserve">for </w:t>
        </w:r>
      </w:ins>
      <w:ins w:id="350" w:author="thiago Pereira" w:date="2016-01-24T18:24:00Z">
        <w:r w:rsidR="00036AB5" w:rsidRPr="0065747A">
          <w:rPr>
            <w:sz w:val="24"/>
            <w:szCs w:val="24"/>
            <w:lang w:val="en-US"/>
          </w:rPr>
          <w:t>operations done by legitimate behaviors,</w:t>
        </w:r>
      </w:ins>
      <w:ins w:id="351" w:author="thiago Pereira" w:date="2016-01-24T18:29:00Z">
        <w:r w:rsidR="00A91DD0" w:rsidRPr="0065747A">
          <w:rPr>
            <w:sz w:val="24"/>
            <w:szCs w:val="24"/>
            <w:lang w:val="en-US"/>
          </w:rPr>
          <w:t xml:space="preserve"> </w:t>
        </w:r>
      </w:ins>
    </w:p>
    <w:p w14:paraId="5210666C" w14:textId="77777777" w:rsidR="00865E2F" w:rsidRPr="00865E2F" w:rsidRDefault="00036AB5" w:rsidP="00B61EBF">
      <w:pPr>
        <w:spacing w:after="200" w:line="276" w:lineRule="auto"/>
        <w:ind w:left="360"/>
        <w:rPr>
          <w:ins w:id="352" w:author="thiago Pereira" w:date="2016-01-24T18:07:00Z"/>
        </w:rPr>
      </w:pPr>
      <w:ins w:id="353" w:author="thiago Pereira" w:date="2016-01-24T18:25:00Z">
        <w:r w:rsidRPr="0065747A">
          <w:rPr>
            <w:sz w:val="24"/>
            <w:szCs w:val="24"/>
            <w:lang w:val="en-US"/>
          </w:rPr>
          <w:t xml:space="preserve">Sparse </w:t>
        </w:r>
      </w:ins>
      <w:ins w:id="354" w:author="thiago Pereira" w:date="2016-01-24T18:34:00Z">
        <w:r w:rsidR="00A91DD0" w:rsidRPr="0065747A">
          <w:rPr>
            <w:sz w:val="24"/>
            <w:szCs w:val="24"/>
            <w:lang w:val="en-US"/>
          </w:rPr>
          <w:t>or subt</w:t>
        </w:r>
        <w:del w:id="355" w:author="Edison" w:date="2016-01-26T17:30:00Z">
          <w:r w:rsidR="00A91DD0" w:rsidRPr="0065747A" w:rsidDel="00A562BF">
            <w:rPr>
              <w:sz w:val="24"/>
              <w:szCs w:val="24"/>
              <w:lang w:val="en-US"/>
            </w:rPr>
            <w:delText>i</w:delText>
          </w:r>
        </w:del>
        <w:r w:rsidR="00A91DD0" w:rsidRPr="0065747A">
          <w:rPr>
            <w:sz w:val="24"/>
            <w:szCs w:val="24"/>
            <w:lang w:val="en-US"/>
          </w:rPr>
          <w:t>l</w:t>
        </w:r>
      </w:ins>
      <w:ins w:id="356" w:author="Edison" w:date="2016-01-26T17:30:00Z">
        <w:r w:rsidR="00A562BF">
          <w:rPr>
            <w:sz w:val="24"/>
            <w:szCs w:val="24"/>
            <w:lang w:val="en-US"/>
          </w:rPr>
          <w:t>e</w:t>
        </w:r>
      </w:ins>
      <w:ins w:id="357" w:author="thiago Pereira" w:date="2016-01-24T18:34:00Z">
        <w:r w:rsidR="00A91DD0" w:rsidRPr="0065747A">
          <w:rPr>
            <w:sz w:val="24"/>
            <w:szCs w:val="24"/>
            <w:lang w:val="en-US"/>
          </w:rPr>
          <w:t xml:space="preserve"> </w:t>
        </w:r>
      </w:ins>
      <w:ins w:id="358" w:author="thiago Pereira" w:date="2016-01-24T18:25:00Z">
        <w:r w:rsidRPr="0065747A">
          <w:rPr>
            <w:sz w:val="24"/>
            <w:szCs w:val="24"/>
            <w:lang w:val="en-US"/>
          </w:rPr>
          <w:t xml:space="preserve">file operations, with low number of operations distributed over different files or directories, during short period of time can indicate anomalies </w:t>
        </w:r>
      </w:ins>
      <w:ins w:id="359" w:author="thiago Pereira" w:date="2016-01-24T18:51:00Z">
        <w:r w:rsidR="00B61EBF" w:rsidRPr="0065747A">
          <w:rPr>
            <w:sz w:val="24"/>
            <w:szCs w:val="24"/>
            <w:lang w:val="en-US"/>
          </w:rPr>
          <w:t>in contrast to the</w:t>
        </w:r>
      </w:ins>
      <w:ins w:id="360" w:author="thiago Pereira" w:date="2016-01-24T18:50:00Z">
        <w:r w:rsidR="00B61EBF" w:rsidRPr="0065747A">
          <w:rPr>
            <w:sz w:val="24"/>
            <w:szCs w:val="24"/>
            <w:lang w:val="en-US"/>
          </w:rPr>
          <w:t xml:space="preserve"> required time for </w:t>
        </w:r>
      </w:ins>
      <w:ins w:id="361" w:author="thiago Pereira" w:date="2016-01-24T18:51:00Z">
        <w:r w:rsidR="00B61EBF" w:rsidRPr="0065747A">
          <w:rPr>
            <w:sz w:val="24"/>
            <w:szCs w:val="24"/>
            <w:lang w:val="en-US"/>
          </w:rPr>
          <w:t>legitimate directory</w:t>
        </w:r>
      </w:ins>
      <w:ins w:id="362" w:author="thiago Pereira" w:date="2016-01-24T18:50:00Z">
        <w:r w:rsidR="00B61EBF" w:rsidRPr="0065747A">
          <w:rPr>
            <w:sz w:val="24"/>
            <w:szCs w:val="24"/>
            <w:lang w:val="en-US"/>
          </w:rPr>
          <w:t xml:space="preserve"> navigation</w:t>
        </w:r>
      </w:ins>
      <w:ins w:id="363" w:author="thiago Pereira" w:date="2016-01-24T18:51:00Z">
        <w:r w:rsidR="00B61EBF" w:rsidRPr="0065747A">
          <w:rPr>
            <w:sz w:val="24"/>
            <w:szCs w:val="24"/>
            <w:lang w:val="en-US"/>
          </w:rPr>
          <w:t xml:space="preserve">. </w:t>
        </w:r>
      </w:ins>
      <w:ins w:id="364" w:author="thiago Pereira" w:date="2016-01-24T18:25:00Z">
        <w:r w:rsidRPr="0065747A">
          <w:rPr>
            <w:sz w:val="24"/>
            <w:szCs w:val="24"/>
            <w:lang w:val="en-US"/>
          </w:rPr>
          <w:t>MOS</w:t>
        </w:r>
      </w:ins>
      <w:ins w:id="365" w:author="thiago Pereira" w:date="2016-01-24T18:26:00Z">
        <w:r w:rsidRPr="0065747A">
          <w:rPr>
            <w:sz w:val="24"/>
            <w:szCs w:val="24"/>
            <w:lang w:val="en-US"/>
          </w:rPr>
          <w:t xml:space="preserve"> </w:t>
        </w:r>
      </w:ins>
      <w:ins w:id="366" w:author="thiago Pereira" w:date="2016-01-24T18:54:00Z">
        <w:r w:rsidR="00B61EBF" w:rsidRPr="0065747A">
          <w:rPr>
            <w:sz w:val="24"/>
            <w:szCs w:val="24"/>
            <w:lang w:val="en-US"/>
          </w:rPr>
          <w:t>and</w:t>
        </w:r>
      </w:ins>
      <w:ins w:id="367" w:author="thiago Pereira" w:date="2016-01-24T18:26:00Z">
        <w:r w:rsidRPr="0065747A">
          <w:rPr>
            <w:sz w:val="24"/>
            <w:szCs w:val="24"/>
            <w:lang w:val="en-US"/>
          </w:rPr>
          <w:t xml:space="preserve"> </w:t>
        </w:r>
      </w:ins>
      <w:ins w:id="368" w:author="thiago Pereira" w:date="2016-01-24T18:25:00Z">
        <w:r w:rsidRPr="0065747A">
          <w:rPr>
            <w:sz w:val="24"/>
            <w:szCs w:val="24"/>
            <w:lang w:val="en-US"/>
          </w:rPr>
          <w:t>correlation</w:t>
        </w:r>
      </w:ins>
      <w:ins w:id="369" w:author="thiago Pereira" w:date="2016-01-24T18:26:00Z">
        <w:r w:rsidRPr="0065747A">
          <w:rPr>
            <w:sz w:val="24"/>
            <w:szCs w:val="24"/>
            <w:lang w:val="en-US"/>
          </w:rPr>
          <w:t xml:space="preserve"> analysis</w:t>
        </w:r>
      </w:ins>
      <w:ins w:id="370" w:author="thiago Pereira" w:date="2016-01-24T18:52:00Z">
        <w:r w:rsidR="00B61EBF" w:rsidRPr="0065747A">
          <w:rPr>
            <w:sz w:val="24"/>
            <w:szCs w:val="24"/>
            <w:lang w:val="en-US"/>
          </w:rPr>
          <w:t xml:space="preserve"> can be suitable </w:t>
        </w:r>
      </w:ins>
      <w:ins w:id="371" w:author="thiago Pereira" w:date="2016-01-24T18:53:00Z">
        <w:r w:rsidR="00B61EBF" w:rsidRPr="0065747A">
          <w:rPr>
            <w:sz w:val="24"/>
            <w:szCs w:val="24"/>
            <w:lang w:val="en-US"/>
          </w:rPr>
          <w:t xml:space="preserve">if applied to evaluate the </w:t>
        </w:r>
      </w:ins>
      <w:ins w:id="372" w:author="thiago Pereira" w:date="2016-01-24T18:54:00Z">
        <w:r w:rsidR="00B61EBF" w:rsidRPr="0065747A">
          <w:rPr>
            <w:sz w:val="24"/>
            <w:szCs w:val="24"/>
            <w:lang w:val="en-US"/>
          </w:rPr>
          <w:t xml:space="preserve">time and location of operations, in </w:t>
        </w:r>
      </w:ins>
      <w:ins w:id="373" w:author="thiago Pereira" w:date="2016-01-24T18:53:00Z">
        <w:r w:rsidR="00B61EBF" w:rsidRPr="0065747A">
          <w:rPr>
            <w:sz w:val="24"/>
            <w:szCs w:val="24"/>
            <w:lang w:val="en-US"/>
          </w:rPr>
          <w:t xml:space="preserve">order to </w:t>
        </w:r>
      </w:ins>
      <w:ins w:id="374" w:author="thiago Pereira" w:date="2016-01-24T18:55:00Z">
        <w:r w:rsidR="00B61EBF" w:rsidRPr="0065747A">
          <w:rPr>
            <w:sz w:val="24"/>
            <w:szCs w:val="24"/>
            <w:lang w:val="en-US"/>
          </w:rPr>
          <w:t xml:space="preserve">identify </w:t>
        </w:r>
      </w:ins>
      <w:ins w:id="375" w:author="thiago Pereira" w:date="2016-01-24T18:56:00Z">
        <w:r w:rsidR="00B61EBF" w:rsidRPr="0065747A">
          <w:rPr>
            <w:sz w:val="24"/>
            <w:szCs w:val="24"/>
            <w:lang w:val="en-US"/>
          </w:rPr>
          <w:t>unreach</w:t>
        </w:r>
      </w:ins>
      <w:ins w:id="376" w:author="thiago Pereira" w:date="2016-01-24T18:58:00Z">
        <w:r w:rsidR="00C35250" w:rsidRPr="0065747A">
          <w:rPr>
            <w:sz w:val="24"/>
            <w:szCs w:val="24"/>
            <w:lang w:val="en-US"/>
          </w:rPr>
          <w:t>a</w:t>
        </w:r>
      </w:ins>
      <w:ins w:id="377" w:author="thiago Pereira" w:date="2016-01-24T18:56:00Z">
        <w:r w:rsidR="00B61EBF" w:rsidRPr="0065747A">
          <w:rPr>
            <w:sz w:val="24"/>
            <w:szCs w:val="24"/>
            <w:lang w:val="en-US"/>
          </w:rPr>
          <w:t xml:space="preserve">ble </w:t>
        </w:r>
        <w:r w:rsidR="00C35250" w:rsidRPr="0065747A">
          <w:rPr>
            <w:sz w:val="24"/>
            <w:szCs w:val="24"/>
            <w:lang w:val="en-US"/>
          </w:rPr>
          <w:t>navigation</w:t>
        </w:r>
      </w:ins>
      <w:ins w:id="378" w:author="thiago Pereira" w:date="2016-01-24T18:58:00Z">
        <w:r w:rsidR="00B61EBF" w:rsidRPr="0065747A">
          <w:rPr>
            <w:sz w:val="24"/>
            <w:szCs w:val="24"/>
            <w:lang w:val="en-US"/>
          </w:rPr>
          <w:t>,</w:t>
        </w:r>
      </w:ins>
      <w:ins w:id="379" w:author="thiago Pereira" w:date="2016-01-24T18:56:00Z">
        <w:r w:rsidR="00B61EBF" w:rsidRPr="0065747A">
          <w:rPr>
            <w:sz w:val="24"/>
            <w:szCs w:val="24"/>
            <w:lang w:val="en-US"/>
          </w:rPr>
          <w:t xml:space="preserve"> if compared to </w:t>
        </w:r>
      </w:ins>
      <w:ins w:id="380" w:author="thiago Pereira" w:date="2016-01-24T18:57:00Z">
        <w:r w:rsidR="00C35250" w:rsidRPr="0065747A">
          <w:rPr>
            <w:sz w:val="24"/>
            <w:szCs w:val="24"/>
            <w:lang w:val="en-US"/>
          </w:rPr>
          <w:t xml:space="preserve">legitimate </w:t>
        </w:r>
        <w:commentRangeStart w:id="381"/>
        <w:r w:rsidR="00C35250" w:rsidRPr="0065747A">
          <w:rPr>
            <w:sz w:val="24"/>
            <w:szCs w:val="24"/>
            <w:lang w:val="en-US"/>
          </w:rPr>
          <w:t>navigation</w:t>
        </w:r>
      </w:ins>
      <w:commentRangeEnd w:id="381"/>
      <w:r w:rsidR="008D0E9E">
        <w:rPr>
          <w:rStyle w:val="CommentReference"/>
        </w:rPr>
        <w:commentReference w:id="381"/>
      </w:r>
      <w:ins w:id="382" w:author="thiago Pereira" w:date="2016-01-24T18:57:00Z">
        <w:r w:rsidR="00B61EBF" w:rsidRPr="001A6A53">
          <w:rPr>
            <w:sz w:val="24"/>
            <w:szCs w:val="24"/>
            <w:lang w:val="en-US"/>
            <w:rPrChange w:id="383" w:author="Edison" w:date="2016-01-26T17:16:00Z">
              <w:rPr>
                <w:sz w:val="24"/>
                <w:szCs w:val="24"/>
                <w:lang w:val="pt-BR"/>
              </w:rPr>
            </w:rPrChange>
          </w:rPr>
          <w:t>.</w:t>
        </w:r>
      </w:ins>
    </w:p>
    <w:p w14:paraId="5A361B45" w14:textId="77777777" w:rsidR="00152549" w:rsidRPr="00372B65" w:rsidRDefault="00152549" w:rsidP="00CE4874">
      <w:pPr>
        <w:spacing w:after="200" w:line="276" w:lineRule="auto"/>
        <w:ind w:left="360"/>
        <w:rPr>
          <w:b/>
          <w:sz w:val="24"/>
          <w:szCs w:val="24"/>
          <w:lang w:val="en-US"/>
        </w:rPr>
      </w:pPr>
      <w:proofErr w:type="gramStart"/>
      <w:r w:rsidRPr="00372B65">
        <w:rPr>
          <w:b/>
          <w:sz w:val="24"/>
          <w:szCs w:val="24"/>
          <w:lang w:val="en-US"/>
        </w:rPr>
        <w:t xml:space="preserve">The </w:t>
      </w:r>
      <w:r w:rsidR="004F6233">
        <w:rPr>
          <w:b/>
          <w:sz w:val="24"/>
          <w:szCs w:val="24"/>
          <w:lang w:val="en-US"/>
        </w:rPr>
        <w:t>algorithms and definitions</w:t>
      </w:r>
      <w:r w:rsidRPr="00372B65">
        <w:rPr>
          <w:b/>
          <w:sz w:val="24"/>
          <w:szCs w:val="24"/>
          <w:lang w:val="en-US"/>
        </w:rPr>
        <w:t>.</w:t>
      </w:r>
      <w:proofErr w:type="gramEnd"/>
    </w:p>
    <w:p w14:paraId="68C0FE54" w14:textId="77777777"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14:paraId="4EE9DBAB" w14:textId="77777777" w:rsidR="00F271C1" w:rsidRPr="001109CA" w:rsidRDefault="00F90BFD" w:rsidP="00F271C1">
      <w:pPr>
        <w:pStyle w:val="ListParagraph"/>
        <w:numPr>
          <w:ilvl w:val="0"/>
          <w:numId w:val="26"/>
        </w:numPr>
        <w:spacing w:after="200" w:line="276" w:lineRule="auto"/>
        <w:rPr>
          <w:b/>
          <w:sz w:val="24"/>
          <w:szCs w:val="24"/>
          <w:lang w:val="en-US"/>
          <w:rPrChange w:id="384" w:author="TanTan" w:date="2016-01-21T13:56:00Z">
            <w:rPr>
              <w:sz w:val="24"/>
              <w:szCs w:val="24"/>
              <w:lang w:val="en-US"/>
            </w:rPr>
          </w:rPrChange>
        </w:rPr>
      </w:pPr>
      <w:r w:rsidRPr="00F90BFD">
        <w:rPr>
          <w:b/>
          <w:sz w:val="24"/>
          <w:szCs w:val="24"/>
          <w:lang w:val="en-US"/>
          <w:rPrChange w:id="385" w:author="TanTan" w:date="2016-01-21T13:56:00Z">
            <w:rPr>
              <w:sz w:val="24"/>
              <w:szCs w:val="24"/>
              <w:lang w:val="en-US"/>
            </w:rPr>
          </w:rPrChange>
        </w:rPr>
        <w:t xml:space="preserve">AES encryption to protect the files. </w:t>
      </w:r>
    </w:p>
    <w:p w14:paraId="7C9D1253" w14:textId="77777777"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14:paraId="30D4E6E0" w14:textId="2371B47B" w:rsidR="00152549" w:rsidRDefault="00152549" w:rsidP="008F1427">
      <w:pPr>
        <w:spacing w:after="200" w:line="276" w:lineRule="auto"/>
        <w:ind w:left="720"/>
        <w:rPr>
          <w:ins w:id="386" w:author="Robson Albuquerque" w:date="2016-01-26T21:59:00Z"/>
          <w:sz w:val="24"/>
          <w:szCs w:val="24"/>
          <w:lang w:val="en-US"/>
        </w:rPr>
        <w:pPrChange w:id="387" w:author="Robson Albuquerque" w:date="2016-01-26T21:59:00Z">
          <w:pPr>
            <w:pStyle w:val="ListParagraph"/>
            <w:spacing w:after="200" w:line="276" w:lineRule="auto"/>
          </w:pPr>
        </w:pPrChange>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 xml:space="preserve">it is </w:t>
      </w:r>
      <w:del w:id="388" w:author="Robson Albuquerque" w:date="2016-01-26T21:57:00Z">
        <w:r w:rsidR="00F23658" w:rsidDel="008F1427">
          <w:rPr>
            <w:sz w:val="24"/>
            <w:szCs w:val="24"/>
            <w:lang w:val="en-US"/>
          </w:rPr>
          <w:delText xml:space="preserve">not </w:delText>
        </w:r>
      </w:del>
      <w:r w:rsidR="00F23658">
        <w:rPr>
          <w:sz w:val="24"/>
          <w:szCs w:val="24"/>
          <w:lang w:val="en-US"/>
        </w:rPr>
        <w:t xml:space="preserve">desirable </w:t>
      </w:r>
      <w:del w:id="389" w:author="Robson Albuquerque" w:date="2016-01-26T21:57:00Z">
        <w:r w:rsidR="00F23658" w:rsidDel="0002126E">
          <w:rPr>
            <w:sz w:val="24"/>
            <w:szCs w:val="24"/>
            <w:lang w:val="en-US"/>
          </w:rPr>
          <w:delText>that</w:delText>
        </w:r>
        <w:r w:rsidDel="0002126E">
          <w:rPr>
            <w:sz w:val="24"/>
            <w:szCs w:val="24"/>
            <w:lang w:val="en-US"/>
          </w:rPr>
          <w:delText xml:space="preserve"> </w:delText>
        </w:r>
      </w:del>
      <w:r>
        <w:rPr>
          <w:sz w:val="24"/>
          <w:szCs w:val="24"/>
          <w:lang w:val="en-US"/>
        </w:rPr>
        <w:t xml:space="preserve">the user </w:t>
      </w:r>
      <w:ins w:id="390" w:author="Robson Albuquerque" w:date="2016-01-26T21:57:00Z">
        <w:r w:rsidR="008F1427">
          <w:rPr>
            <w:sz w:val="24"/>
            <w:szCs w:val="24"/>
            <w:lang w:val="en-US"/>
          </w:rPr>
          <w:t xml:space="preserve">should not </w:t>
        </w:r>
      </w:ins>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w:t>
      </w:r>
      <w:del w:id="391" w:author="Robson Albuquerque" w:date="2016-01-26T21:58:00Z">
        <w:r w:rsidDel="008F1427">
          <w:rPr>
            <w:sz w:val="24"/>
            <w:szCs w:val="24"/>
            <w:lang w:val="en-US"/>
          </w:rPr>
          <w:delText xml:space="preserve">that </w:delText>
        </w:r>
      </w:del>
      <w:ins w:id="392" w:author="Robson Albuquerque" w:date="2016-01-26T21:58:00Z">
        <w:r w:rsidR="008F1427">
          <w:rPr>
            <w:sz w:val="24"/>
            <w:szCs w:val="24"/>
            <w:lang w:val="en-US"/>
          </w:rPr>
          <w:t>the</w:t>
        </w:r>
        <w:r w:rsidR="008F1427">
          <w:rPr>
            <w:sz w:val="24"/>
            <w:szCs w:val="24"/>
            <w:lang w:val="en-US"/>
          </w:rPr>
          <w:t xml:space="preserve"> </w:t>
        </w:r>
      </w:ins>
      <w:r>
        <w:rPr>
          <w:sz w:val="24"/>
          <w:szCs w:val="24"/>
          <w:lang w:val="en-US"/>
        </w:rPr>
        <w:t xml:space="preserve">user </w:t>
      </w:r>
      <w:ins w:id="393" w:author="Robson Albuquerque" w:date="2016-01-26T21:58:00Z">
        <w:r w:rsidR="008F1427">
          <w:rPr>
            <w:sz w:val="24"/>
            <w:szCs w:val="24"/>
            <w:lang w:val="en-US"/>
          </w:rPr>
          <w:t xml:space="preserve">in question </w:t>
        </w:r>
      </w:ins>
      <w:r>
        <w:rPr>
          <w:sz w:val="24"/>
          <w:szCs w:val="24"/>
          <w:lang w:val="en-US"/>
        </w:rPr>
        <w:t xml:space="preserve">has to perform a hard cryptanalysis to reveal the file. </w:t>
      </w:r>
      <w:r w:rsidR="00376488">
        <w:rPr>
          <w:sz w:val="24"/>
          <w:szCs w:val="24"/>
          <w:lang w:val="en-US"/>
        </w:rPr>
        <w:t>The randomly generated</w:t>
      </w:r>
      <w:del w:id="394" w:author="Robson Albuquerque" w:date="2016-01-26T21:58:00Z">
        <w:r w:rsidR="00376488" w:rsidDel="008F1427">
          <w:rPr>
            <w:sz w:val="24"/>
            <w:szCs w:val="24"/>
            <w:lang w:val="en-US"/>
          </w:rPr>
          <w:delText xml:space="preserve"> </w:delText>
        </w:r>
      </w:del>
      <w:r>
        <w:rPr>
          <w:sz w:val="24"/>
          <w:szCs w:val="24"/>
          <w:lang w:val="en-US"/>
        </w:rPr>
        <w:t xml:space="preserve"> FILE_KEY is unique</w:t>
      </w:r>
      <w:r w:rsidR="00376488">
        <w:rPr>
          <w:sz w:val="24"/>
          <w:szCs w:val="24"/>
          <w:lang w:val="en-US"/>
        </w:rPr>
        <w:t xml:space="preserve"> for each file </w:t>
      </w:r>
      <w:commentRangeStart w:id="395"/>
      <w:ins w:id="396" w:author="TanTan" w:date="2016-01-26T04:29:00Z">
        <w:r w:rsidR="0026503C">
          <w:rPr>
            <w:sz w:val="24"/>
            <w:szCs w:val="24"/>
            <w:lang w:val="en-US"/>
          </w:rPr>
          <w:t xml:space="preserve">share </w:t>
        </w:r>
      </w:ins>
      <w:commentRangeStart w:id="397"/>
      <w:r w:rsidR="00376488">
        <w:rPr>
          <w:sz w:val="24"/>
          <w:szCs w:val="24"/>
          <w:lang w:val="en-US"/>
        </w:rPr>
        <w:t>stored</w:t>
      </w:r>
      <w:commentRangeEnd w:id="397"/>
      <w:r w:rsidR="0026503C" w:rsidRPr="008F1427">
        <w:rPr>
          <w:sz w:val="24"/>
          <w:szCs w:val="24"/>
          <w:lang w:val="en-US"/>
          <w:rPrChange w:id="398" w:author="Robson Albuquerque" w:date="2016-01-26T21:59:00Z">
            <w:rPr>
              <w:rStyle w:val="CommentReference"/>
            </w:rPr>
          </w:rPrChange>
        </w:rPr>
        <w:commentReference w:id="397"/>
      </w:r>
      <w:r w:rsidR="00376488">
        <w:rPr>
          <w:sz w:val="24"/>
          <w:szCs w:val="24"/>
          <w:lang w:val="en-US"/>
        </w:rPr>
        <w:t xml:space="preserve"> </w:t>
      </w:r>
      <w:commentRangeEnd w:id="395"/>
      <w:r w:rsidR="008F1427" w:rsidRPr="008F1427">
        <w:rPr>
          <w:sz w:val="24"/>
          <w:szCs w:val="24"/>
          <w:lang w:val="en-US"/>
          <w:rPrChange w:id="399" w:author="Robson Albuquerque" w:date="2016-01-26T21:59:00Z">
            <w:rPr>
              <w:rStyle w:val="CommentReference"/>
            </w:rPr>
          </w:rPrChange>
        </w:rPr>
        <w:commentReference w:id="395"/>
      </w:r>
      <w:r w:rsidR="00376488">
        <w:rPr>
          <w:sz w:val="24"/>
          <w:szCs w:val="24"/>
          <w:lang w:val="en-US"/>
        </w:rPr>
        <w:t>on a client</w:t>
      </w:r>
      <w:r>
        <w:rPr>
          <w:sz w:val="24"/>
          <w:szCs w:val="24"/>
          <w:lang w:val="en-US"/>
        </w:rPr>
        <w:t xml:space="preserve">. So, the user needs to perform the </w:t>
      </w:r>
      <w:del w:id="400" w:author="Robson Albuquerque" w:date="2016-01-26T21:59:00Z">
        <w:r w:rsidDel="008F1427">
          <w:rPr>
            <w:sz w:val="24"/>
            <w:szCs w:val="24"/>
            <w:lang w:val="en-US"/>
          </w:rPr>
          <w:delText>cryptanalysys</w:delText>
        </w:r>
      </w:del>
      <w:ins w:id="401" w:author="Robson Albuquerque" w:date="2016-01-26T21:59:00Z">
        <w:r w:rsidR="008F1427">
          <w:rPr>
            <w:sz w:val="24"/>
            <w:szCs w:val="24"/>
            <w:lang w:val="en-US"/>
          </w:rPr>
          <w:t>cryptanalysis</w:t>
        </w:r>
      </w:ins>
      <w:r>
        <w:rPr>
          <w:sz w:val="24"/>
          <w:szCs w:val="24"/>
          <w:lang w:val="en-US"/>
        </w:rPr>
        <w:t xml:space="preserve"> for each file separately.</w:t>
      </w:r>
    </w:p>
    <w:p w14:paraId="5C25931F" w14:textId="2889EE32" w:rsidR="008F1427" w:rsidRPr="008F1427" w:rsidDel="008F1427" w:rsidRDefault="008F1427" w:rsidP="00372B65">
      <w:pPr>
        <w:pStyle w:val="ListParagraph"/>
        <w:spacing w:after="200" w:line="276" w:lineRule="auto"/>
        <w:rPr>
          <w:del w:id="402" w:author="Robson Albuquerque" w:date="2016-01-26T21:59:00Z"/>
          <w:b/>
          <w:sz w:val="24"/>
          <w:szCs w:val="24"/>
          <w:lang w:val="en-US"/>
          <w:rPrChange w:id="403" w:author="Robson Albuquerque" w:date="2016-01-26T22:00:00Z">
            <w:rPr>
              <w:del w:id="404" w:author="Robson Albuquerque" w:date="2016-01-26T21:59:00Z"/>
              <w:sz w:val="24"/>
              <w:szCs w:val="24"/>
              <w:lang w:val="en-US"/>
            </w:rPr>
          </w:rPrChange>
        </w:rPr>
      </w:pPr>
      <w:commentRangeStart w:id="405"/>
    </w:p>
    <w:p w14:paraId="72A9E86D" w14:textId="77777777" w:rsidR="00CD7C91" w:rsidRPr="001109CA" w:rsidRDefault="00F90BFD" w:rsidP="008F1427">
      <w:pPr>
        <w:pStyle w:val="ListParagraph"/>
        <w:numPr>
          <w:ilvl w:val="0"/>
          <w:numId w:val="26"/>
        </w:numPr>
        <w:spacing w:after="200" w:line="276" w:lineRule="auto"/>
        <w:rPr>
          <w:b/>
          <w:sz w:val="24"/>
          <w:szCs w:val="24"/>
          <w:lang w:val="en-US"/>
          <w:rPrChange w:id="406" w:author="TanTan" w:date="2016-01-21T13:56:00Z">
            <w:rPr>
              <w:sz w:val="24"/>
              <w:szCs w:val="24"/>
              <w:lang w:val="en-US"/>
            </w:rPr>
          </w:rPrChange>
        </w:rPr>
        <w:pPrChange w:id="407" w:author="Robson Albuquerque" w:date="2016-01-26T21:59:00Z">
          <w:pPr>
            <w:pStyle w:val="ListParagraph"/>
            <w:numPr>
              <w:numId w:val="25"/>
            </w:numPr>
            <w:spacing w:after="200" w:line="276" w:lineRule="auto"/>
            <w:ind w:left="1800" w:hanging="360"/>
          </w:pPr>
        </w:pPrChange>
      </w:pPr>
      <w:r w:rsidRPr="00F90BFD">
        <w:rPr>
          <w:b/>
          <w:sz w:val="24"/>
          <w:szCs w:val="24"/>
          <w:lang w:val="en-US"/>
          <w:rPrChange w:id="408" w:author="TanTan" w:date="2016-01-21T13:56:00Z">
            <w:rPr>
              <w:sz w:val="24"/>
              <w:szCs w:val="24"/>
              <w:lang w:val="en-US"/>
            </w:rPr>
          </w:rPrChange>
        </w:rPr>
        <w:t xml:space="preserve">ABE encryption to protect the FILE_KEY. </w:t>
      </w:r>
    </w:p>
    <w:p w14:paraId="7B46A19E" w14:textId="77777777" w:rsidR="00152549" w:rsidRPr="00F271C1" w:rsidRDefault="00152549" w:rsidP="00F271C1">
      <w:pPr>
        <w:pStyle w:val="ListParagraph"/>
        <w:spacing w:after="200" w:line="276" w:lineRule="auto"/>
        <w:rPr>
          <w:sz w:val="24"/>
          <w:szCs w:val="24"/>
          <w:lang w:val="en-US"/>
        </w:rPr>
      </w:pPr>
      <w:commentRangeStart w:id="409"/>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commentRangeEnd w:id="409"/>
      <w:r w:rsidR="008F1427">
        <w:rPr>
          <w:rStyle w:val="CommentReference"/>
        </w:rPr>
        <w:commentReference w:id="409"/>
      </w:r>
    </w:p>
    <w:p w14:paraId="506ED52F" w14:textId="77777777" w:rsidR="008F1427" w:rsidRDefault="008F1427" w:rsidP="00372B65">
      <w:pPr>
        <w:pStyle w:val="ListParagraph"/>
        <w:rPr>
          <w:ins w:id="410" w:author="Robson Albuquerque" w:date="2016-01-26T22:02:00Z"/>
          <w:sz w:val="24"/>
          <w:szCs w:val="24"/>
          <w:lang w:val="en-US"/>
        </w:rPr>
      </w:pPr>
    </w:p>
    <w:p w14:paraId="5FB32CB2" w14:textId="77777777" w:rsidR="00372B65" w:rsidRPr="00F271C1" w:rsidRDefault="00372B65" w:rsidP="00372B65">
      <w:pPr>
        <w:pStyle w:val="ListParagraph"/>
        <w:rPr>
          <w:sz w:val="24"/>
          <w:szCs w:val="24"/>
          <w:lang w:val="en-US"/>
        </w:rPr>
      </w:pPr>
      <w:r w:rsidRPr="00F271C1">
        <w:rPr>
          <w:sz w:val="24"/>
          <w:szCs w:val="24"/>
          <w:lang w:val="en-US"/>
        </w:rPr>
        <w:t xml:space="preserve">The selective scheme for attribute-based encryption is as follows. </w:t>
      </w:r>
    </w:p>
    <w:p w14:paraId="77C6A411" w14:textId="77777777" w:rsidR="00372B65" w:rsidRPr="00F271C1" w:rsidRDefault="00372B65" w:rsidP="00372B65">
      <w:pPr>
        <w:pStyle w:val="ListParagraph"/>
        <w:rPr>
          <w:sz w:val="24"/>
          <w:szCs w:val="24"/>
          <w:lang w:val="en-US"/>
        </w:rPr>
      </w:pPr>
      <w:r w:rsidRPr="00F271C1">
        <w:rPr>
          <w:sz w:val="24"/>
          <w:szCs w:val="24"/>
          <w:lang w:val="en-US"/>
        </w:rPr>
        <w:t xml:space="preserve">If at least one attribute in the </w:t>
      </w:r>
      <w:proofErr w:type="gramStart"/>
      <w:r w:rsidRPr="00F271C1">
        <w:rPr>
          <w:sz w:val="24"/>
          <w:szCs w:val="24"/>
          <w:lang w:val="en-US"/>
        </w:rPr>
        <w:t>set{</w:t>
      </w:r>
      <w:proofErr w:type="spellStart"/>
      <w:proofErr w:type="gramEnd"/>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14:paraId="1A91269A" w14:textId="77777777" w:rsidR="00372B65" w:rsidRPr="00F271C1" w:rsidRDefault="00372B65" w:rsidP="00372B65">
      <w:pPr>
        <w:pStyle w:val="ListParagraph"/>
        <w:rPr>
          <w:sz w:val="24"/>
          <w:szCs w:val="24"/>
          <w:lang w:val="en-US"/>
        </w:rPr>
      </w:pPr>
      <w:r w:rsidRPr="00F271C1">
        <w:rPr>
          <w:sz w:val="24"/>
          <w:szCs w:val="24"/>
          <w:lang w:val="en-US"/>
        </w:rPr>
        <w:t>As soon as user and share have one attribute in common – the user can get access to the share.</w:t>
      </w:r>
    </w:p>
    <w:commentRangeEnd w:id="405"/>
    <w:p w14:paraId="4D829053" w14:textId="77777777" w:rsidR="00CD7C91" w:rsidRPr="00F271C1" w:rsidRDefault="008F1427" w:rsidP="00372B65">
      <w:pPr>
        <w:pStyle w:val="ListParagraph"/>
        <w:rPr>
          <w:sz w:val="24"/>
          <w:szCs w:val="24"/>
          <w:lang w:val="en-US"/>
        </w:rPr>
      </w:pPr>
      <w:r>
        <w:rPr>
          <w:rStyle w:val="CommentReference"/>
        </w:rPr>
        <w:commentReference w:id="405"/>
      </w:r>
    </w:p>
    <w:p w14:paraId="24E7AAB4" w14:textId="77777777" w:rsidR="00CD7C91" w:rsidRPr="00F271C1" w:rsidRDefault="00CD7C91" w:rsidP="00372B65">
      <w:pPr>
        <w:pStyle w:val="ListParagraph"/>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14:paraId="668C7A1B" w14:textId="77777777" w:rsidR="00372B65" w:rsidRPr="00544EB9" w:rsidRDefault="00DF5F25" w:rsidP="00372B65">
      <w:pPr>
        <w:pStyle w:val="ListParagraph"/>
        <w:rPr>
          <w:lang w:val="en-US"/>
        </w:rPr>
      </w:pPr>
      <w:r>
        <w:rPr>
          <w:rStyle w:val="CommentReference"/>
        </w:rPr>
        <w:commentReference w:id="411"/>
      </w:r>
    </w:p>
    <w:p w14:paraId="363538EC" w14:textId="77777777" w:rsidR="00372B65" w:rsidRPr="00F271C1" w:rsidRDefault="00372B65" w:rsidP="00F271C1">
      <w:pPr>
        <w:pStyle w:val="ListParagraph"/>
        <w:numPr>
          <w:ilvl w:val="0"/>
          <w:numId w:val="19"/>
        </w:numPr>
        <w:ind w:left="810" w:firstLine="270"/>
        <w:jc w:val="both"/>
        <w:rPr>
          <w:sz w:val="24"/>
          <w:szCs w:val="24"/>
          <w:lang w:val="en-US"/>
        </w:rPr>
      </w:pPr>
      <w:r w:rsidRPr="00F271C1">
        <w:rPr>
          <w:b/>
          <w:sz w:val="24"/>
          <w:szCs w:val="24"/>
          <w:lang w:val="en-US"/>
        </w:rPr>
        <w:lastRenderedPageBreak/>
        <w:t>Master-key (MK)</w:t>
      </w:r>
      <w:r w:rsidRPr="00F271C1">
        <w:rPr>
          <w:sz w:val="24"/>
          <w:szCs w:val="24"/>
          <w:lang w:val="en-US"/>
        </w:rPr>
        <w:t xml:space="preserve"> which is kept safely on server and accessible only for the domain administrator</w:t>
      </w:r>
    </w:p>
    <w:p w14:paraId="32D58AC7" w14:textId="77777777" w:rsidR="00372B65" w:rsidRPr="00F271C1" w:rsidRDefault="00CD7C91" w:rsidP="00F271C1">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14:paraId="4539D45A" w14:textId="77777777" w:rsidR="00372B65" w:rsidRPr="00F271C1" w:rsidRDefault="00372B65" w:rsidP="00F271C1">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14:paraId="5694554A" w14:textId="77777777" w:rsidR="00372B65" w:rsidRPr="00F271C1" w:rsidRDefault="00372B65" w:rsidP="00F271C1">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14:paraId="1398D47F" w14:textId="77777777" w:rsidR="00372B65" w:rsidRPr="00F271C1" w:rsidRDefault="00CD7C91" w:rsidP="00F271C1">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14:paraId="691CD317" w14:textId="77777777" w:rsidR="00372B65" w:rsidRPr="00F271C1" w:rsidRDefault="00372B65" w:rsidP="00F271C1">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14:paraId="11DB1A16" w14:textId="77777777" w:rsidR="00372B65" w:rsidRPr="00F271C1" w:rsidRDefault="00372B65" w:rsidP="00F271C1">
      <w:pPr>
        <w:pStyle w:val="ListParagraph"/>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14:paraId="1D8473B8" w14:textId="77777777" w:rsidR="00372B65" w:rsidRPr="00F271C1" w:rsidRDefault="001A7755" w:rsidP="00F271C1">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14:paraId="7D581662" w14:textId="77777777" w:rsidR="00372B65" w:rsidRPr="00F271C1" w:rsidRDefault="00372B65" w:rsidP="00F271C1">
      <w:pPr>
        <w:pStyle w:val="ListParagraph"/>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14:paraId="375FA4D0" w14:textId="77777777" w:rsidR="00372B65" w:rsidRPr="00F271C1" w:rsidRDefault="00CD7C91" w:rsidP="00F271C1">
      <w:pPr>
        <w:pStyle w:val="ListParagraph"/>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14:paraId="6B429919" w14:textId="77777777" w:rsidR="00372B65" w:rsidRPr="00F271C1" w:rsidRDefault="00372B65" w:rsidP="00F271C1">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14:paraId="74F8569B" w14:textId="77777777" w:rsidR="00372B65" w:rsidRPr="00F271C1" w:rsidRDefault="00CD7C91" w:rsidP="00F271C1">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14:paraId="761F6254" w14:textId="77777777"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14:paraId="2D0C319E" w14:textId="77777777" w:rsidR="00372B65" w:rsidRPr="00F271C1" w:rsidRDefault="001A7755" w:rsidP="00F271C1">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14:paraId="47D8530A" w14:textId="77777777" w:rsidR="00372B65" w:rsidRPr="00F271C1" w:rsidRDefault="00372B65" w:rsidP="00F271C1">
      <w:pPr>
        <w:pStyle w:val="ListParagraph"/>
        <w:ind w:left="810" w:firstLine="270"/>
        <w:jc w:val="both"/>
        <w:rPr>
          <w:sz w:val="24"/>
          <w:szCs w:val="24"/>
        </w:rPr>
      </w:pPr>
    </w:p>
    <w:p w14:paraId="50F67BE7" w14:textId="324943FA" w:rsidR="00372B65" w:rsidRPr="00F271C1" w:rsidRDefault="00372B65" w:rsidP="00F271C1">
      <w:pPr>
        <w:pStyle w:val="ListParagraph"/>
        <w:ind w:left="810" w:firstLine="270"/>
        <w:jc w:val="both"/>
        <w:rPr>
          <w:sz w:val="24"/>
          <w:szCs w:val="24"/>
          <w:lang w:val="en-US"/>
        </w:rPr>
      </w:pPr>
      <w:r w:rsidRPr="00F271C1">
        <w:rPr>
          <w:sz w:val="24"/>
          <w:szCs w:val="24"/>
          <w:lang w:val="en-US"/>
        </w:rPr>
        <w:t>The result of decryption is the FILE_KEY</w:t>
      </w:r>
      <w:del w:id="412" w:author="Robson Albuquerque" w:date="2016-01-26T22:04:00Z">
        <w:r w:rsidRPr="00F271C1" w:rsidDel="008F1427">
          <w:rPr>
            <w:sz w:val="24"/>
            <w:szCs w:val="24"/>
            <w:lang w:val="en-US"/>
          </w:rPr>
          <w:delText xml:space="preserve"> </w:delText>
        </w:r>
      </w:del>
      <w:r w:rsidRPr="00F271C1">
        <w:rPr>
          <w:sz w:val="24"/>
          <w:szCs w:val="24"/>
          <w:lang w:val="en-US"/>
        </w:rPr>
        <w:t xml:space="preserve"> </w:t>
      </w:r>
      <w:del w:id="413" w:author="Robson Albuquerque" w:date="2016-01-26T22:05:00Z">
        <w:r w:rsidRPr="00F271C1" w:rsidDel="008F1427">
          <w:rPr>
            <w:sz w:val="24"/>
            <w:szCs w:val="24"/>
            <w:lang w:val="en-US"/>
          </w:rPr>
          <w:delText>-</w:delText>
        </w:r>
      </w:del>
      <w:ins w:id="414" w:author="Robson Albuquerque" w:date="2016-01-26T22:05:00Z">
        <w:r w:rsidR="008F1427">
          <w:rPr>
            <w:sz w:val="24"/>
            <w:szCs w:val="24"/>
            <w:lang w:val="en-US"/>
          </w:rPr>
          <w:t>–</w:t>
        </w:r>
      </w:ins>
      <w:r w:rsidRPr="00F271C1">
        <w:rPr>
          <w:sz w:val="24"/>
          <w:szCs w:val="24"/>
          <w:lang w:val="en-US"/>
        </w:rPr>
        <w:t xml:space="preserve"> </w:t>
      </w:r>
      <w:ins w:id="415" w:author="Robson Albuquerque" w:date="2016-01-26T22:05:00Z">
        <w:r w:rsidR="008F1427">
          <w:rPr>
            <w:sz w:val="24"/>
            <w:szCs w:val="24"/>
            <w:lang w:val="en-US"/>
          </w:rPr>
          <w:t xml:space="preserve">which corresponds to </w:t>
        </w:r>
      </w:ins>
      <w:r w:rsidRPr="00F271C1">
        <w:rPr>
          <w:sz w:val="24"/>
          <w:szCs w:val="24"/>
          <w:lang w:val="en-US"/>
        </w:rPr>
        <w:t>the symmetric AES key to decrypt the contents of file.</w:t>
      </w:r>
    </w:p>
    <w:p w14:paraId="1AFC1B85" w14:textId="77777777" w:rsidR="00372B65" w:rsidRDefault="00372B65" w:rsidP="00372B65">
      <w:pPr>
        <w:pStyle w:val="ListParagraph"/>
        <w:spacing w:after="200" w:line="276" w:lineRule="auto"/>
        <w:rPr>
          <w:sz w:val="24"/>
          <w:szCs w:val="24"/>
          <w:lang w:val="en-US"/>
        </w:rPr>
      </w:pPr>
    </w:p>
    <w:p w14:paraId="54B8858C" w14:textId="77777777"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14:paraId="45E82998" w14:textId="77777777"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14:paraId="76908EF9" w14:textId="77777777" w:rsidR="00233DAE" w:rsidRPr="00F271C1" w:rsidRDefault="00233DAE" w:rsidP="00E25BC5">
      <w:pPr>
        <w:pStyle w:val="ListParagraph"/>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commentRangeStart w:id="416"/>
      <w:proofErr w:type="spellStart"/>
      <w:r w:rsidRPr="00E25BC5">
        <w:rPr>
          <w:sz w:val="24"/>
          <w:szCs w:val="24"/>
          <w:lang w:val="en-US"/>
        </w:rPr>
        <w:t>brest</w:t>
      </w:r>
      <w:commentRangeEnd w:id="416"/>
      <w:proofErr w:type="spellEnd"/>
      <w:r w:rsidR="008F1427">
        <w:rPr>
          <w:rStyle w:val="CommentReference"/>
        </w:rPr>
        <w:commentReference w:id="416"/>
      </w:r>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14:paraId="4AC54339" w14:textId="77777777" w:rsidR="009F7A1E" w:rsidRDefault="009F7A1E" w:rsidP="009F7A1E">
      <w:pPr>
        <w:pStyle w:val="ListParagraph"/>
        <w:spacing w:after="200" w:line="276" w:lineRule="auto"/>
        <w:rPr>
          <w:ins w:id="417" w:author="Robson Albuquerque" w:date="2016-01-26T22:09:00Z"/>
          <w:sz w:val="24"/>
          <w:szCs w:val="24"/>
        </w:rPr>
        <w:pPrChange w:id="418" w:author="Robson Albuquerque" w:date="2016-01-26T22:09:00Z">
          <w:pPr>
            <w:spacing w:line="360" w:lineRule="auto"/>
            <w:ind w:left="720" w:firstLine="630"/>
            <w:jc w:val="both"/>
          </w:pPr>
        </w:pPrChange>
      </w:pPr>
    </w:p>
    <w:p w14:paraId="22C9CFBC" w14:textId="77777777" w:rsidR="00192609" w:rsidRPr="00F271C1" w:rsidRDefault="00BF7E7D" w:rsidP="009F7A1E">
      <w:pPr>
        <w:pStyle w:val="ListParagraph"/>
        <w:spacing w:after="200" w:line="276" w:lineRule="auto"/>
        <w:rPr>
          <w:sz w:val="24"/>
          <w:szCs w:val="24"/>
        </w:rPr>
        <w:pPrChange w:id="419" w:author="Robson Albuquerque" w:date="2016-01-26T22:09:00Z">
          <w:pPr>
            <w:spacing w:line="360" w:lineRule="auto"/>
            <w:ind w:left="720" w:firstLine="630"/>
            <w:jc w:val="both"/>
          </w:pPr>
        </w:pPrChange>
      </w:pPr>
      <w:r w:rsidRPr="009F7A1E">
        <w:rPr>
          <w:sz w:val="24"/>
          <w:szCs w:val="24"/>
          <w:rPrChange w:id="420" w:author="Robson Albuquerque" w:date="2016-01-26T22:09:00Z">
            <w:rPr>
              <w:sz w:val="24"/>
              <w:szCs w:val="24"/>
              <w:lang w:val="en-US"/>
            </w:rPr>
          </w:rPrChange>
        </w:rPr>
        <w:t xml:space="preserve">The proposed </w:t>
      </w:r>
      <w:r w:rsidRPr="00F271C1">
        <w:rPr>
          <w:sz w:val="24"/>
          <w:szCs w:val="24"/>
        </w:rPr>
        <w:t xml:space="preserve">authentication system </w:t>
      </w:r>
      <w:r w:rsidRPr="009F7A1E">
        <w:rPr>
          <w:sz w:val="24"/>
          <w:szCs w:val="24"/>
          <w:rPrChange w:id="421" w:author="Robson Albuquerque" w:date="2016-01-26T22:09:00Z">
            <w:rPr>
              <w:sz w:val="24"/>
              <w:szCs w:val="24"/>
              <w:lang w:val="en-US"/>
            </w:rPr>
          </w:rPrChange>
        </w:rPr>
        <w:t xml:space="preserve">is </w:t>
      </w:r>
      <w:r w:rsidRPr="00F271C1">
        <w:rPr>
          <w:sz w:val="24"/>
          <w:szCs w:val="24"/>
        </w:rPr>
        <w:t>based on the s</w:t>
      </w:r>
      <w:r w:rsidRPr="009F7A1E">
        <w:rPr>
          <w:sz w:val="24"/>
          <w:szCs w:val="24"/>
          <w:rPrChange w:id="422" w:author="Robson Albuquerque" w:date="2016-01-26T22:09:00Z">
            <w:rPr>
              <w:sz w:val="24"/>
              <w:szCs w:val="24"/>
              <w:lang w:val="en-US"/>
            </w:rPr>
          </w:rPrChange>
        </w:rPr>
        <w:t>hared</w:t>
      </w:r>
      <w:r w:rsidRPr="00F271C1">
        <w:rPr>
          <w:sz w:val="24"/>
          <w:szCs w:val="24"/>
        </w:rPr>
        <w:t xml:space="preserve"> stor</w:t>
      </w:r>
      <w:r w:rsidRPr="009F7A1E">
        <w:rPr>
          <w:sz w:val="24"/>
          <w:szCs w:val="24"/>
          <w:rPrChange w:id="423" w:author="Robson Albuquerque" w:date="2016-01-26T22:09:00Z">
            <w:rPr>
              <w:sz w:val="24"/>
              <w:szCs w:val="24"/>
              <w:lang w:val="en-US"/>
            </w:rPr>
          </w:rPrChange>
        </w:rPr>
        <w:t>ing of the user key</w:t>
      </w:r>
      <w:r w:rsidRPr="00F271C1">
        <w:rPr>
          <w:sz w:val="24"/>
          <w:szCs w:val="24"/>
        </w:rPr>
        <w:t xml:space="preserve">. Also, the device acts as a dealer in the </w:t>
      </w:r>
      <w:r w:rsidRPr="009F7A1E">
        <w:rPr>
          <w:sz w:val="24"/>
          <w:szCs w:val="24"/>
          <w:rPrChange w:id="424" w:author="Robson Albuquerque" w:date="2016-01-26T22:09:00Z">
            <w:rPr>
              <w:sz w:val="24"/>
              <w:szCs w:val="24"/>
              <w:lang w:val="en-US"/>
            </w:rPr>
          </w:rPrChange>
        </w:rPr>
        <w:t>SSS</w:t>
      </w:r>
      <w:r w:rsidRPr="00F271C1">
        <w:rPr>
          <w:sz w:val="24"/>
          <w:szCs w:val="24"/>
        </w:rPr>
        <w:t xml:space="preserve">. Using the </w:t>
      </w:r>
      <w:r w:rsidRPr="009F7A1E">
        <w:rPr>
          <w:sz w:val="24"/>
          <w:szCs w:val="24"/>
          <w:rPrChange w:id="425" w:author="Robson Albuquerque" w:date="2016-01-26T22:09:00Z">
            <w:rPr>
              <w:sz w:val="24"/>
              <w:szCs w:val="24"/>
              <w:lang w:val="en-US"/>
            </w:rPr>
          </w:rPrChange>
        </w:rPr>
        <w:t>SSS</w:t>
      </w:r>
      <w:r w:rsidRPr="00F271C1">
        <w:rPr>
          <w:sz w:val="24"/>
          <w:szCs w:val="24"/>
        </w:rPr>
        <w:t xml:space="preserve"> ensures that the key can only be accessed by an authenticated user.</w:t>
      </w:r>
      <w:r w:rsidRPr="009F7A1E">
        <w:rPr>
          <w:sz w:val="24"/>
          <w:szCs w:val="24"/>
          <w:rPrChange w:id="426" w:author="Robson Albuquerque" w:date="2016-01-26T22:09:00Z">
            <w:rPr>
              <w:sz w:val="24"/>
              <w:szCs w:val="24"/>
              <w:lang w:val="en-US"/>
            </w:rPr>
          </w:rPrChange>
        </w:rPr>
        <w:t xml:space="preserve"> The participants of the</w:t>
      </w:r>
      <w:r w:rsidRPr="00F271C1">
        <w:rPr>
          <w:sz w:val="24"/>
          <w:szCs w:val="24"/>
        </w:rPr>
        <w:t xml:space="preserve"> (</w:t>
      </w:r>
      <w:r w:rsidRPr="009F7A1E">
        <w:rPr>
          <w:sz w:val="24"/>
          <w:szCs w:val="24"/>
          <w:rPrChange w:id="427" w:author="Robson Albuquerque" w:date="2016-01-26T22:09:00Z">
            <w:rPr>
              <w:sz w:val="24"/>
              <w:szCs w:val="24"/>
              <w:lang w:val="en-US"/>
            </w:rPr>
          </w:rPrChange>
        </w:rPr>
        <w:t>2</w:t>
      </w:r>
      <w:r w:rsidRPr="00F271C1">
        <w:rPr>
          <w:sz w:val="24"/>
          <w:szCs w:val="24"/>
        </w:rPr>
        <w:t xml:space="preserve">, </w:t>
      </w:r>
      <w:r w:rsidRPr="009F7A1E">
        <w:rPr>
          <w:sz w:val="24"/>
          <w:szCs w:val="24"/>
          <w:rPrChange w:id="428" w:author="Robson Albuquerque" w:date="2016-01-26T22:09:00Z">
            <w:rPr>
              <w:sz w:val="24"/>
              <w:szCs w:val="24"/>
              <w:lang w:val="en-US"/>
            </w:rPr>
          </w:rPrChange>
        </w:rPr>
        <w:t>2</w:t>
      </w:r>
      <w:r w:rsidRPr="00F271C1">
        <w:rPr>
          <w:sz w:val="24"/>
          <w:szCs w:val="24"/>
        </w:rPr>
        <w:t>)-</w:t>
      </w:r>
      <w:r w:rsidRPr="009F7A1E">
        <w:rPr>
          <w:sz w:val="24"/>
          <w:szCs w:val="24"/>
          <w:rPrChange w:id="429" w:author="Robson Albuquerque" w:date="2016-01-26T22:09:00Z">
            <w:rPr>
              <w:sz w:val="24"/>
              <w:szCs w:val="24"/>
              <w:lang w:val="en-US"/>
            </w:rPr>
          </w:rPrChange>
        </w:rPr>
        <w:t>threshold</w:t>
      </w:r>
      <w:r w:rsidR="00192609" w:rsidRPr="00F271C1">
        <w:rPr>
          <w:sz w:val="24"/>
          <w:szCs w:val="24"/>
        </w:rPr>
        <w:t xml:space="preserve"> </w:t>
      </w:r>
      <w:r w:rsidRPr="009F7A1E">
        <w:rPr>
          <w:sz w:val="24"/>
          <w:szCs w:val="24"/>
          <w:rPrChange w:id="430" w:author="Robson Albuquerque" w:date="2016-01-26T22:09:00Z">
            <w:rPr>
              <w:sz w:val="24"/>
              <w:szCs w:val="24"/>
              <w:lang w:val="en-US"/>
            </w:rPr>
          </w:rPrChange>
        </w:rPr>
        <w:t>SSS are the user, device and the time mark</w:t>
      </w:r>
      <w:r w:rsidR="00192609" w:rsidRPr="00F271C1">
        <w:rPr>
          <w:sz w:val="24"/>
          <w:szCs w:val="24"/>
        </w:rPr>
        <w:t xml:space="preserve">. </w:t>
      </w:r>
      <w:r w:rsidRPr="009F7A1E">
        <w:rPr>
          <w:sz w:val="24"/>
          <w:szCs w:val="24"/>
          <w:rPrChange w:id="431" w:author="Robson Albuquerque" w:date="2016-01-26T22:09:00Z">
            <w:rPr>
              <w:sz w:val="24"/>
              <w:szCs w:val="24"/>
              <w:lang w:val="en-US"/>
            </w:rPr>
          </w:rPrChange>
        </w:rPr>
        <w:t>The user share</w:t>
      </w:r>
      <w:r w:rsidR="00192609" w:rsidRPr="00F271C1">
        <w:rPr>
          <w:sz w:val="24"/>
          <w:szCs w:val="24"/>
        </w:rPr>
        <w:t xml:space="preserve"> </w:t>
      </w:r>
      <w:r w:rsidR="00192609" w:rsidRPr="009F7A1E">
        <w:rPr>
          <w:sz w:val="24"/>
          <w:szCs w:val="24"/>
          <w:rPrChange w:id="432" w:author="Robson Albuquerque" w:date="2016-01-26T22:09:00Z">
            <w:rPr>
              <w:rFonts w:eastAsia="Times New Roman"/>
              <w:position w:val="-10"/>
              <w:sz w:val="24"/>
              <w:szCs w:val="24"/>
              <w:lang w:val="ru-RU" w:eastAsia="ru-RU"/>
            </w:rPr>
          </w:rPrChange>
        </w:rPr>
        <w:object w:dxaOrig="540" w:dyaOrig="345" w14:anchorId="577C8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7.35pt" o:ole="">
            <v:imagedata r:id="rId8" o:title=""/>
          </v:shape>
          <o:OLEObject Type="Embed" ProgID="Equation.3" ShapeID="_x0000_i1025" DrawAspect="Content" ObjectID="_1389208059"/>
        </w:object>
      </w:r>
      <w:r w:rsidR="00F90BFD" w:rsidRPr="00F271C1">
        <w:rPr>
          <w:sz w:val="24"/>
          <w:szCs w:val="24"/>
        </w:rPr>
        <w:fldChar w:fldCharType="begin"/>
      </w:r>
      <w:r w:rsidR="00192609" w:rsidRPr="00F271C1">
        <w:rPr>
          <w:sz w:val="24"/>
          <w:szCs w:val="24"/>
        </w:rPr>
        <w:instrText xml:space="preserve"> QUOTE </w:instrText>
      </w:r>
      <w:r w:rsidR="001A7755" w:rsidRPr="009F7A1E">
        <w:rPr>
          <w:sz w:val="24"/>
          <w:szCs w:val="24"/>
          <w:rPrChange w:id="433" w:author="Robson Albuquerque" w:date="2016-01-26T22:09:00Z">
            <w:rPr>
              <w:position w:val="-6"/>
              <w:sz w:val="24"/>
              <w:szCs w:val="24"/>
            </w:rPr>
          </w:rPrChange>
        </w:rPr>
        <w:pict w14:anchorId="5FFA9120">
          <v:shape id="_x0000_i1026" type="#_x0000_t75" style="width:28.65pt;height:14pt" equationxml="&lt;">
            <v:imagedata r:id="rId10" o:title="" chromakey="white"/>
          </v:shape>
        </w:pict>
      </w:r>
      <w:r w:rsidR="00192609" w:rsidRPr="00F271C1">
        <w:rPr>
          <w:sz w:val="24"/>
          <w:szCs w:val="24"/>
        </w:rPr>
        <w:instrText xml:space="preserve"> </w:instrText>
      </w:r>
      <w:r w:rsidR="00F90BFD" w:rsidRPr="00F271C1">
        <w:rPr>
          <w:sz w:val="24"/>
          <w:szCs w:val="24"/>
        </w:rPr>
        <w:fldChar w:fldCharType="end"/>
      </w:r>
      <w:r w:rsidR="00192609" w:rsidRPr="00F271C1">
        <w:rPr>
          <w:sz w:val="24"/>
          <w:szCs w:val="24"/>
        </w:rPr>
        <w:t xml:space="preserve"> </w:t>
      </w:r>
      <w:r w:rsidRPr="009F7A1E">
        <w:rPr>
          <w:sz w:val="24"/>
          <w:szCs w:val="24"/>
          <w:rPrChange w:id="434" w:author="Robson Albuquerque" w:date="2016-01-26T22:09:00Z">
            <w:rPr>
              <w:sz w:val="24"/>
              <w:szCs w:val="24"/>
              <w:lang w:val="en-US"/>
            </w:rPr>
          </w:rPrChange>
        </w:rPr>
        <w:t>is computed based on the</w:t>
      </w:r>
      <w:r w:rsidR="00192609" w:rsidRPr="00F271C1">
        <w:rPr>
          <w:sz w:val="24"/>
          <w:szCs w:val="24"/>
        </w:rPr>
        <w:t xml:space="preserve"> </w:t>
      </w:r>
      <w:r w:rsidR="00192609" w:rsidRPr="009F7A1E">
        <w:rPr>
          <w:sz w:val="24"/>
          <w:szCs w:val="24"/>
          <w:rPrChange w:id="435" w:author="Robson Albuquerque" w:date="2016-01-26T22:09:00Z">
            <w:rPr>
              <w:rFonts w:eastAsia="Times New Roman"/>
              <w:position w:val="-6"/>
              <w:sz w:val="24"/>
              <w:szCs w:val="24"/>
              <w:lang w:val="ru-RU" w:eastAsia="ru-RU"/>
            </w:rPr>
          </w:rPrChange>
        </w:rPr>
        <w:object w:dxaOrig="495" w:dyaOrig="285" w14:anchorId="2A9E5084">
          <v:shape id="_x0000_i1027" type="#_x0000_t75" style="width:24.65pt;height:14pt" o:ole="">
            <v:imagedata r:id="rId11" o:title=""/>
          </v:shape>
          <o:OLEObject Type="Embed" ProgID="Equation.3" ShapeID="_x0000_i1027" DrawAspect="Content" ObjectID="_1389208060"/>
        </w:object>
      </w:r>
      <w:r w:rsidR="00F90BFD" w:rsidRPr="009F7A1E">
        <w:rPr>
          <w:sz w:val="24"/>
          <w:szCs w:val="24"/>
          <w:rPrChange w:id="436" w:author="Robson Albuquerque" w:date="2016-01-26T22:09:00Z">
            <w:rPr>
              <w:b/>
              <w:sz w:val="24"/>
              <w:szCs w:val="24"/>
            </w:rPr>
          </w:rPrChange>
        </w:rPr>
        <w:fldChar w:fldCharType="begin"/>
      </w:r>
      <w:r w:rsidR="00192609" w:rsidRPr="009F7A1E">
        <w:rPr>
          <w:sz w:val="24"/>
          <w:szCs w:val="24"/>
          <w:rPrChange w:id="437" w:author="Robson Albuquerque" w:date="2016-01-26T22:09:00Z">
            <w:rPr>
              <w:b/>
              <w:sz w:val="24"/>
              <w:szCs w:val="24"/>
            </w:rPr>
          </w:rPrChange>
        </w:rPr>
        <w:instrText xml:space="preserve"> QUOTE </w:instrText>
      </w:r>
      <w:r w:rsidR="001A7755" w:rsidRPr="009F7A1E">
        <w:rPr>
          <w:sz w:val="24"/>
          <w:szCs w:val="24"/>
          <w:rPrChange w:id="438" w:author="Robson Albuquerque" w:date="2016-01-26T22:09:00Z">
            <w:rPr>
              <w:position w:val="-6"/>
              <w:sz w:val="24"/>
              <w:szCs w:val="24"/>
            </w:rPr>
          </w:rPrChange>
        </w:rPr>
        <w:pict w14:anchorId="1683B445">
          <v:shape id="_x0000_i1028" type="#_x0000_t75" style="width:22.65pt;height:14pt" equationxml="&lt;">
            <v:imagedata r:id="rId13" o:title="" chromakey="white"/>
          </v:shape>
        </w:pict>
      </w:r>
      <w:r w:rsidR="00192609" w:rsidRPr="009F7A1E">
        <w:rPr>
          <w:sz w:val="24"/>
          <w:szCs w:val="24"/>
          <w:rPrChange w:id="439" w:author="Robson Albuquerque" w:date="2016-01-26T22:09:00Z">
            <w:rPr>
              <w:b/>
              <w:sz w:val="24"/>
              <w:szCs w:val="24"/>
            </w:rPr>
          </w:rPrChange>
        </w:rPr>
        <w:instrText xml:space="preserve"> </w:instrText>
      </w:r>
      <w:r w:rsidR="00F90BFD" w:rsidRPr="009F7A1E">
        <w:rPr>
          <w:sz w:val="24"/>
          <w:szCs w:val="24"/>
          <w:rPrChange w:id="440" w:author="Robson Albuquerque" w:date="2016-01-26T22:09:00Z">
            <w:rPr>
              <w:b/>
              <w:sz w:val="24"/>
              <w:szCs w:val="24"/>
            </w:rPr>
          </w:rPrChange>
        </w:rPr>
        <w:fldChar w:fldCharType="end"/>
      </w:r>
      <w:r w:rsidR="00192609" w:rsidRPr="009F7A1E">
        <w:rPr>
          <w:sz w:val="24"/>
          <w:szCs w:val="24"/>
          <w:rPrChange w:id="441" w:author="Robson Albuquerque" w:date="2016-01-26T22:09:00Z">
            <w:rPr>
              <w:b/>
              <w:sz w:val="24"/>
              <w:szCs w:val="24"/>
            </w:rPr>
          </w:rPrChange>
        </w:rPr>
        <w:t>-</w:t>
      </w:r>
      <w:r w:rsidRPr="009F7A1E">
        <w:rPr>
          <w:sz w:val="24"/>
          <w:szCs w:val="24"/>
          <w:rPrChange w:id="442" w:author="Robson Albuquerque" w:date="2016-01-26T22:09:00Z">
            <w:rPr>
              <w:sz w:val="24"/>
              <w:szCs w:val="24"/>
              <w:lang w:val="en-US"/>
            </w:rPr>
          </w:rPrChange>
        </w:rPr>
        <w:t>and the PASS entered by the user</w:t>
      </w:r>
      <w:r w:rsidRPr="00F271C1">
        <w:rPr>
          <w:sz w:val="24"/>
          <w:szCs w:val="24"/>
        </w:rPr>
        <w:t xml:space="preserve">. </w:t>
      </w:r>
      <w:r w:rsidRPr="009F7A1E">
        <w:rPr>
          <w:sz w:val="24"/>
          <w:szCs w:val="24"/>
          <w:rPrChange w:id="443" w:author="Robson Albuquerque" w:date="2016-01-26T22:09:00Z">
            <w:rPr>
              <w:sz w:val="24"/>
              <w:szCs w:val="24"/>
              <w:lang w:val="en-US"/>
            </w:rPr>
          </w:rPrChange>
        </w:rPr>
        <w:t>The TIME is the current time value. Let</w:t>
      </w:r>
      <w:r w:rsidR="00192609" w:rsidRPr="00F271C1">
        <w:rPr>
          <w:sz w:val="24"/>
          <w:szCs w:val="24"/>
        </w:rPr>
        <w:t xml:space="preserve"> </w:t>
      </w:r>
      <w:r w:rsidR="00192609" w:rsidRPr="009F7A1E">
        <w:rPr>
          <w:sz w:val="24"/>
          <w:szCs w:val="24"/>
          <w:rPrChange w:id="444" w:author="Robson Albuquerque" w:date="2016-01-26T22:09:00Z">
            <w:rPr>
              <w:rFonts w:eastAsia="Times New Roman"/>
              <w:position w:val="-10"/>
              <w:sz w:val="24"/>
              <w:szCs w:val="24"/>
              <w:lang w:val="ru-RU" w:eastAsia="ru-RU"/>
            </w:rPr>
          </w:rPrChange>
        </w:rPr>
        <w:object w:dxaOrig="900" w:dyaOrig="315" w14:anchorId="55A76626">
          <v:shape id="_x0000_i1029" type="#_x0000_t75" style="width:44.65pt;height:15.35pt" o:ole="">
            <v:imagedata r:id="rId14" o:title=""/>
          </v:shape>
          <o:OLEObject Type="Embed" ProgID="Equation.3" ShapeID="_x0000_i1029" DrawAspect="Content" ObjectID="_1389208061"/>
        </w:object>
      </w:r>
      <w:r w:rsidRPr="00F271C1">
        <w:rPr>
          <w:sz w:val="24"/>
          <w:szCs w:val="24"/>
        </w:rPr>
        <w:t xml:space="preserve"> </w:t>
      </w:r>
      <w:r w:rsidRPr="009F7A1E">
        <w:rPr>
          <w:sz w:val="24"/>
          <w:szCs w:val="24"/>
          <w:rPrChange w:id="445" w:author="Robson Albuquerque" w:date="2016-01-26T22:09:00Z">
            <w:rPr>
              <w:sz w:val="24"/>
              <w:szCs w:val="24"/>
              <w:lang w:val="en-US"/>
            </w:rPr>
          </w:rPrChange>
        </w:rPr>
        <w:t>and</w:t>
      </w:r>
      <w:r w:rsidR="00192609" w:rsidRPr="00F271C1">
        <w:rPr>
          <w:sz w:val="24"/>
          <w:szCs w:val="24"/>
        </w:rPr>
        <w:t xml:space="preserve"> </w:t>
      </w:r>
      <w:r w:rsidRPr="009F7A1E">
        <w:rPr>
          <w:sz w:val="24"/>
          <w:szCs w:val="24"/>
          <w:rPrChange w:id="446" w:author="Robson Albuquerque" w:date="2016-01-26T22:09:00Z">
            <w:rPr>
              <w:rFonts w:eastAsia="Times New Roman"/>
              <w:position w:val="-12"/>
              <w:sz w:val="24"/>
              <w:szCs w:val="24"/>
              <w:lang w:val="ru-RU" w:eastAsia="ru-RU"/>
            </w:rPr>
          </w:rPrChange>
        </w:rPr>
        <w:object w:dxaOrig="3120" w:dyaOrig="360" w14:anchorId="1206AAA8">
          <v:shape id="_x0000_i1030" type="#_x0000_t75" style="width:156pt;height:18.65pt" o:ole="">
            <v:imagedata r:id="rId16" o:title=""/>
          </v:shape>
          <o:OLEObject Type="Embed" ProgID="Equation.DSMT4" ShapeID="_x0000_i1030" DrawAspect="Content" ObjectID="_1389208062"/>
        </w:object>
      </w:r>
      <w:r w:rsidR="00F90BFD" w:rsidRPr="00F271C1">
        <w:rPr>
          <w:sz w:val="24"/>
          <w:szCs w:val="24"/>
        </w:rPr>
        <w:fldChar w:fldCharType="begin"/>
      </w:r>
      <w:r w:rsidR="00192609" w:rsidRPr="00F271C1">
        <w:rPr>
          <w:sz w:val="24"/>
          <w:szCs w:val="24"/>
        </w:rPr>
        <w:instrText xml:space="preserve"> QUOTE </w:instrText>
      </w:r>
      <w:r w:rsidR="001A7755" w:rsidRPr="009F7A1E">
        <w:rPr>
          <w:sz w:val="24"/>
          <w:szCs w:val="24"/>
          <w:rPrChange w:id="447" w:author="Robson Albuquerque" w:date="2016-01-26T22:09:00Z">
            <w:rPr>
              <w:position w:val="-6"/>
              <w:sz w:val="24"/>
              <w:szCs w:val="24"/>
            </w:rPr>
          </w:rPrChange>
        </w:rPr>
        <w:pict w14:anchorId="24CDA342">
          <v:shape id="_x0000_i1031" type="#_x0000_t75" style="width:146pt;height:14pt" equationxml="&lt;">
            <v:imagedata r:id="rId18" o:title="" chromakey="white"/>
          </v:shape>
        </w:pict>
      </w:r>
      <w:r w:rsidR="00192609" w:rsidRPr="00F271C1">
        <w:rPr>
          <w:sz w:val="24"/>
          <w:szCs w:val="24"/>
        </w:rPr>
        <w:instrText xml:space="preserve"> </w:instrText>
      </w:r>
      <w:r w:rsidR="00F90BFD" w:rsidRPr="00F271C1">
        <w:rPr>
          <w:sz w:val="24"/>
          <w:szCs w:val="24"/>
        </w:rPr>
        <w:fldChar w:fldCharType="end"/>
      </w:r>
      <w:r w:rsidRPr="00F271C1">
        <w:rPr>
          <w:sz w:val="24"/>
          <w:szCs w:val="24"/>
        </w:rPr>
        <w:t xml:space="preserve">, </w:t>
      </w:r>
      <w:r w:rsidRPr="009F7A1E">
        <w:rPr>
          <w:sz w:val="24"/>
          <w:szCs w:val="24"/>
          <w:rPrChange w:id="448" w:author="Robson Albuquerque" w:date="2016-01-26T22:09:00Z">
            <w:rPr>
              <w:sz w:val="24"/>
              <w:szCs w:val="24"/>
              <w:lang w:val="en-US"/>
            </w:rPr>
          </w:rPrChange>
        </w:rPr>
        <w:t>where</w:t>
      </w:r>
      <w:r w:rsidR="00192609" w:rsidRPr="00F271C1">
        <w:rPr>
          <w:sz w:val="24"/>
          <w:szCs w:val="24"/>
        </w:rPr>
        <w:t xml:space="preserve"> </w:t>
      </w:r>
      <w:r w:rsidR="00192609" w:rsidRPr="009F7A1E">
        <w:rPr>
          <w:sz w:val="24"/>
          <w:szCs w:val="24"/>
          <w:rPrChange w:id="449" w:author="Robson Albuquerque" w:date="2016-01-26T22:09:00Z">
            <w:rPr>
              <w:rFonts w:eastAsia="Times New Roman"/>
              <w:position w:val="-10"/>
              <w:sz w:val="24"/>
              <w:szCs w:val="24"/>
              <w:lang w:val="ru-RU" w:eastAsia="ru-RU"/>
            </w:rPr>
          </w:rPrChange>
        </w:rPr>
        <w:object w:dxaOrig="240" w:dyaOrig="315" w14:anchorId="7FFCE59A">
          <v:shape id="_x0000_i1032" type="#_x0000_t75" style="width:12pt;height:15.35pt" o:ole="">
            <v:imagedata r:id="rId19" o:title=""/>
          </v:shape>
          <o:OLEObject Type="Embed" ProgID="Equation.3" ShapeID="_x0000_i1032" DrawAspect="Content" ObjectID="_1389208063"/>
        </w:object>
      </w:r>
      <w:r w:rsidR="00F90BFD" w:rsidRPr="009F7A1E">
        <w:rPr>
          <w:sz w:val="24"/>
          <w:szCs w:val="24"/>
          <w:rPrChange w:id="450" w:author="Robson Albuquerque" w:date="2016-01-26T22:09:00Z">
            <w:rPr>
              <w:b/>
              <w:sz w:val="24"/>
              <w:szCs w:val="24"/>
            </w:rPr>
          </w:rPrChange>
        </w:rPr>
        <w:fldChar w:fldCharType="begin"/>
      </w:r>
      <w:r w:rsidR="00192609" w:rsidRPr="009F7A1E">
        <w:rPr>
          <w:sz w:val="24"/>
          <w:szCs w:val="24"/>
          <w:rPrChange w:id="451" w:author="Robson Albuquerque" w:date="2016-01-26T22:09:00Z">
            <w:rPr>
              <w:b/>
              <w:sz w:val="24"/>
              <w:szCs w:val="24"/>
            </w:rPr>
          </w:rPrChange>
        </w:rPr>
        <w:instrText xml:space="preserve"> QUOTE </w:instrText>
      </w:r>
      <w:r w:rsidR="001A7755" w:rsidRPr="009F7A1E">
        <w:rPr>
          <w:sz w:val="24"/>
          <w:szCs w:val="24"/>
          <w:rPrChange w:id="452" w:author="Robson Albuquerque" w:date="2016-01-26T22:09:00Z">
            <w:rPr>
              <w:position w:val="-6"/>
              <w:sz w:val="24"/>
              <w:szCs w:val="24"/>
            </w:rPr>
          </w:rPrChange>
        </w:rPr>
        <w:pict w14:anchorId="240141DA">
          <v:shape id="_x0000_i1033" type="#_x0000_t75" style="width:6.65pt;height:14pt" equationxml="&lt;">
            <v:imagedata r:id="rId21" o:title="" chromakey="white"/>
          </v:shape>
        </w:pict>
      </w:r>
      <w:r w:rsidR="00192609" w:rsidRPr="009F7A1E">
        <w:rPr>
          <w:sz w:val="24"/>
          <w:szCs w:val="24"/>
          <w:rPrChange w:id="453" w:author="Robson Albuquerque" w:date="2016-01-26T22:09:00Z">
            <w:rPr>
              <w:b/>
              <w:sz w:val="24"/>
              <w:szCs w:val="24"/>
            </w:rPr>
          </w:rPrChange>
        </w:rPr>
        <w:instrText xml:space="preserve"> </w:instrText>
      </w:r>
      <w:r w:rsidR="00F90BFD" w:rsidRPr="009F7A1E">
        <w:rPr>
          <w:sz w:val="24"/>
          <w:szCs w:val="24"/>
          <w:rPrChange w:id="454" w:author="Robson Albuquerque" w:date="2016-01-26T22:09:00Z">
            <w:rPr>
              <w:b/>
              <w:sz w:val="24"/>
              <w:szCs w:val="24"/>
            </w:rPr>
          </w:rPrChange>
        </w:rPr>
        <w:fldChar w:fldCharType="end"/>
      </w:r>
      <w:r w:rsidR="00192609" w:rsidRPr="00F271C1">
        <w:rPr>
          <w:sz w:val="24"/>
          <w:szCs w:val="24"/>
        </w:rPr>
        <w:t xml:space="preserve">– </w:t>
      </w:r>
      <w:r w:rsidRPr="009F7A1E">
        <w:rPr>
          <w:sz w:val="24"/>
          <w:szCs w:val="24"/>
          <w:rPrChange w:id="455" w:author="Robson Albuquerque" w:date="2016-01-26T22:09:00Z">
            <w:rPr>
              <w:sz w:val="24"/>
              <w:szCs w:val="24"/>
              <w:lang w:val="en-US"/>
            </w:rPr>
          </w:rPrChange>
        </w:rPr>
        <w:t>is a one-way function that transforms the data into the string of the desired length</w:t>
      </w:r>
      <w:r w:rsidR="00192609" w:rsidRPr="00F271C1">
        <w:rPr>
          <w:sz w:val="24"/>
          <w:szCs w:val="24"/>
        </w:rPr>
        <w:t xml:space="preserve">: </w:t>
      </w:r>
    </w:p>
    <w:p w14:paraId="33331AB7" w14:textId="77777777"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w14:anchorId="5F481A3D">
          <v:shape id="_x0000_i1034" type="#_x0000_t75" style="width:74pt;height:38pt" o:ole="">
            <v:imagedata r:id="rId22" o:title=""/>
          </v:shape>
          <o:OLEObject Type="Embed" ProgID="Equation.3" ShapeID="_x0000_i1034" DrawAspect="Content" ObjectID="_1389208064"/>
        </w:object>
      </w:r>
    </w:p>
    <w:p w14:paraId="4A94B9E5" w14:textId="77777777"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 xml:space="preserve">According to the </w:t>
      </w:r>
      <w:commentRangeStart w:id="456"/>
      <w:r w:rsidRPr="00F271C1">
        <w:rPr>
          <w:sz w:val="24"/>
          <w:szCs w:val="24"/>
          <w:lang w:val="en-US"/>
        </w:rPr>
        <w:t>CRT</w:t>
      </w:r>
      <w:commentRangeEnd w:id="456"/>
      <w:r w:rsidR="009F7A1E">
        <w:rPr>
          <w:rStyle w:val="CommentReference"/>
        </w:rPr>
        <w:commentReference w:id="456"/>
      </w:r>
      <w:r w:rsidR="00192609" w:rsidRPr="00F271C1">
        <w:rPr>
          <w:sz w:val="24"/>
          <w:szCs w:val="24"/>
        </w:rPr>
        <w:t>:</w:t>
      </w:r>
    </w:p>
    <w:p w14:paraId="46AC50BF" w14:textId="77777777"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w14:anchorId="6C239264">
          <v:shape id="_x0000_i1035" type="#_x0000_t75" style="width:164.65pt;height:21.35pt" o:ole="">
            <v:imagedata r:id="rId24" o:title=""/>
          </v:shape>
          <o:OLEObject Type="Embed" ProgID="Equation.3" ShapeID="_x0000_i1035" DrawAspect="Content" ObjectID="_1389208065"/>
        </w:object>
      </w:r>
    </w:p>
    <w:p w14:paraId="5BA27EF6" w14:textId="77777777" w:rsidR="00192609" w:rsidRPr="00E25BC5" w:rsidRDefault="004F6233" w:rsidP="00E25BC5">
      <w:pPr>
        <w:pStyle w:val="ListParagraph"/>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14:paraId="03ED7977" w14:textId="77777777"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MOS (</w:t>
      </w:r>
      <w:commentRangeStart w:id="457"/>
      <w:r w:rsidR="00071057" w:rsidRPr="001109CA">
        <w:rPr>
          <w:b/>
          <w:sz w:val="24"/>
          <w:szCs w:val="24"/>
          <w:lang w:val="en-US"/>
        </w:rPr>
        <w:t>description</w:t>
      </w:r>
      <w:commentRangeEnd w:id="457"/>
      <w:r w:rsidR="0026503C">
        <w:rPr>
          <w:rStyle w:val="CommentReference"/>
        </w:rPr>
        <w:commentReference w:id="457"/>
      </w:r>
      <w:r w:rsidR="00071057" w:rsidRPr="001109CA">
        <w:rPr>
          <w:b/>
          <w:sz w:val="24"/>
          <w:szCs w:val="24"/>
          <w:lang w:val="en-US"/>
        </w:rPr>
        <w:t>)</w:t>
      </w:r>
    </w:p>
    <w:p w14:paraId="48597264" w14:textId="77777777" w:rsidR="003B7F3D" w:rsidRPr="008700BD" w:rsidRDefault="003B7F3D" w:rsidP="008700BD">
      <w:pPr>
        <w:spacing w:after="200" w:line="276" w:lineRule="auto"/>
        <w:ind w:left="360"/>
        <w:rPr>
          <w:ins w:id="458" w:author="thiago Pereira" w:date="2016-01-23T15:11:00Z"/>
          <w:sz w:val="24"/>
          <w:szCs w:val="24"/>
          <w:lang w:val="en-US"/>
        </w:rPr>
      </w:pPr>
      <w:ins w:id="459" w:author="thiago Pereira" w:date="2016-01-23T15:11:00Z">
        <w:r w:rsidRPr="008700BD">
          <w:rPr>
            <w:sz w:val="24"/>
            <w:szCs w:val="24"/>
            <w:lang w:val="en-US"/>
          </w:rPr>
          <w:t>In the context of anomaly-based schemes</w:t>
        </w:r>
      </w:ins>
      <w:ins w:id="460" w:author="thiago Pereira" w:date="2016-01-23T15:25:00Z">
        <w:r w:rsidR="00282F2F" w:rsidRPr="008700BD">
          <w:rPr>
            <w:sz w:val="24"/>
            <w:szCs w:val="24"/>
            <w:lang w:val="en-US"/>
          </w:rPr>
          <w:t xml:space="preserve"> for attack detection</w:t>
        </w:r>
      </w:ins>
      <w:ins w:id="461" w:author="thiago Pereira" w:date="2016-01-23T15:11:00Z">
        <w:r w:rsidRPr="008700BD">
          <w:rPr>
            <w:sz w:val="24"/>
            <w:szCs w:val="24"/>
            <w:lang w:val="en-US"/>
          </w:rPr>
          <w:t xml:space="preserve">, the proposed </w:t>
        </w:r>
      </w:ins>
      <w:ins w:id="462" w:author="thiago Pereira" w:date="2016-01-23T15:25:00Z">
        <w:r w:rsidR="00282F2F" w:rsidRPr="008700BD">
          <w:rPr>
            <w:sz w:val="24"/>
            <w:szCs w:val="24"/>
            <w:lang w:val="en-US"/>
          </w:rPr>
          <w:t>behavioral</w:t>
        </w:r>
      </w:ins>
      <w:ins w:id="463" w:author="thiago Pereira" w:date="2016-01-23T15:11:00Z">
        <w:r w:rsidRPr="008700BD">
          <w:rPr>
            <w:sz w:val="24"/>
            <w:szCs w:val="24"/>
            <w:lang w:val="en-US"/>
          </w:rPr>
          <w:t xml:space="preserve"> analysis algorithm applies signal processing techniques, such as Principal Component Analyis and Model Order Selection schemes</w:t>
        </w:r>
      </w:ins>
      <w:ins w:id="464" w:author="thiago Pereira" w:date="2016-01-24T10:32:00Z">
        <w:r w:rsidR="00561A25">
          <w:rPr>
            <w:sz w:val="24"/>
            <w:szCs w:val="24"/>
            <w:lang w:val="en-US"/>
          </w:rPr>
          <w:t xml:space="preserve"> [18]</w:t>
        </w:r>
      </w:ins>
      <w:ins w:id="465" w:author="thiago Pereira" w:date="2016-01-23T15:11:00Z">
        <w:r w:rsidRPr="008700BD">
          <w:rPr>
            <w:sz w:val="24"/>
            <w:szCs w:val="24"/>
            <w:lang w:val="en-US"/>
          </w:rPr>
          <w:t xml:space="preserve">, for automatic identification of attacks or malicious behaviors. Additionally, </w:t>
        </w:r>
      </w:ins>
      <w:ins w:id="466" w:author="thiago Pereira" w:date="2016-01-23T15:27:00Z">
        <w:r w:rsidR="00282F2F" w:rsidRPr="008700BD">
          <w:rPr>
            <w:sz w:val="24"/>
            <w:szCs w:val="24"/>
            <w:lang w:val="en-US"/>
          </w:rPr>
          <w:t>similarity analysis</w:t>
        </w:r>
      </w:ins>
      <w:ins w:id="467" w:author="thiago Pereira" w:date="2016-01-23T15:11:00Z">
        <w:r w:rsidRPr="008700BD">
          <w:rPr>
            <w:sz w:val="24"/>
            <w:szCs w:val="24"/>
            <w:lang w:val="en-US"/>
          </w:rPr>
          <w:t xml:space="preserve"> techniques can be used to obtain detailed information about the malicious behavior, making possible to identify patterns</w:t>
        </w:r>
      </w:ins>
      <w:ins w:id="468" w:author="thiago Pereira" w:date="2016-01-23T15:28:00Z">
        <w:r w:rsidR="00282F2F" w:rsidRPr="008700BD">
          <w:rPr>
            <w:sz w:val="24"/>
            <w:szCs w:val="24"/>
            <w:lang w:val="en-US"/>
          </w:rPr>
          <w:t xml:space="preserve"> and their</w:t>
        </w:r>
      </w:ins>
      <w:ins w:id="469" w:author="thiago Pereira" w:date="2016-01-23T15:29:00Z">
        <w:r w:rsidR="00282F2F" w:rsidRPr="008700BD">
          <w:rPr>
            <w:sz w:val="24"/>
            <w:szCs w:val="24"/>
            <w:lang w:val="en-US"/>
          </w:rPr>
          <w:t xml:space="preserve"> time or location,</w:t>
        </w:r>
      </w:ins>
      <w:ins w:id="470" w:author="thiago Pereira" w:date="2016-01-23T15:11:00Z">
        <w:r w:rsidRPr="008700BD">
          <w:rPr>
            <w:sz w:val="24"/>
            <w:szCs w:val="24"/>
            <w:lang w:val="en-US"/>
          </w:rPr>
          <w:t xml:space="preserve"> and obtain the necessary information for performing reactive and proactive actions against possible threats.</w:t>
        </w:r>
      </w:ins>
    </w:p>
    <w:p w14:paraId="2A864DF5" w14:textId="77777777" w:rsidR="003B7F3D" w:rsidRPr="008700BD" w:rsidRDefault="003B7F3D" w:rsidP="008700BD">
      <w:pPr>
        <w:spacing w:after="200" w:line="276" w:lineRule="auto"/>
        <w:ind w:left="360"/>
        <w:rPr>
          <w:ins w:id="471" w:author="thiago Pereira" w:date="2016-01-23T15:11:00Z"/>
          <w:sz w:val="24"/>
          <w:szCs w:val="24"/>
          <w:lang w:val="en-US"/>
        </w:rPr>
      </w:pPr>
      <w:ins w:id="472" w:author="thiago Pereira" w:date="2016-01-23T15:11:00Z">
        <w:r w:rsidRPr="008700BD">
          <w:rPr>
            <w:sz w:val="24"/>
            <w:szCs w:val="24"/>
            <w:lang w:val="en-US"/>
          </w:rPr>
          <w:t xml:space="preserve">Therefore, the </w:t>
        </w:r>
      </w:ins>
      <w:ins w:id="473" w:author="thiago Pereira" w:date="2016-01-24T10:40:00Z">
        <w:r w:rsidR="008E4D60">
          <w:rPr>
            <w:sz w:val="24"/>
            <w:szCs w:val="24"/>
            <w:lang w:val="en-US"/>
          </w:rPr>
          <w:t>necessary features</w:t>
        </w:r>
      </w:ins>
      <w:ins w:id="474" w:author="thiago Pereira" w:date="2016-01-23T15:11:00Z">
        <w:r w:rsidRPr="008700BD">
          <w:rPr>
            <w:sz w:val="24"/>
            <w:szCs w:val="24"/>
            <w:lang w:val="en-US"/>
          </w:rPr>
          <w:t xml:space="preserve"> </w:t>
        </w:r>
      </w:ins>
      <w:ins w:id="475" w:author="thiago Pereira" w:date="2016-01-23T15:29:00Z">
        <w:r w:rsidR="00282F2F" w:rsidRPr="008700BD">
          <w:rPr>
            <w:sz w:val="24"/>
            <w:szCs w:val="24"/>
            <w:lang w:val="en-US"/>
          </w:rPr>
          <w:t>can be</w:t>
        </w:r>
      </w:ins>
      <w:ins w:id="476" w:author="thiago Pereira" w:date="2016-01-23T15:11:00Z">
        <w:r w:rsidRPr="008700BD">
          <w:rPr>
            <w:sz w:val="24"/>
            <w:szCs w:val="24"/>
            <w:lang w:val="en-US"/>
          </w:rPr>
          <w:t xml:space="preserve"> extracted from the </w:t>
        </w:r>
      </w:ins>
      <w:ins w:id="477" w:author="thiago Pereira" w:date="2016-01-24T10:40:00Z">
        <w:r w:rsidR="008E4D60" w:rsidRPr="008E4D60">
          <w:rPr>
            <w:sz w:val="24"/>
            <w:szCs w:val="24"/>
            <w:lang w:val="en-US"/>
          </w:rPr>
          <w:t>user</w:t>
        </w:r>
        <w:r w:rsidR="00857AAB">
          <w:rPr>
            <w:sz w:val="24"/>
            <w:szCs w:val="24"/>
            <w:lang w:val="en-US"/>
          </w:rPr>
          <w:t xml:space="preserve"> operatio</w:t>
        </w:r>
      </w:ins>
      <w:ins w:id="478" w:author="thiago Pereira" w:date="2016-01-24T10:41:00Z">
        <w:r w:rsidR="00857AAB">
          <w:rPr>
            <w:sz w:val="24"/>
            <w:szCs w:val="24"/>
            <w:lang w:val="en-US"/>
          </w:rPr>
          <w:t>n</w:t>
        </w:r>
      </w:ins>
      <w:ins w:id="479" w:author="thiago Pereira" w:date="2016-01-24T10:40:00Z">
        <w:r w:rsidR="008E4D60" w:rsidRPr="008E4D60">
          <w:rPr>
            <w:sz w:val="24"/>
            <w:szCs w:val="24"/>
            <w:lang w:val="en-US"/>
          </w:rPr>
          <w:t xml:space="preserve"> </w:t>
        </w:r>
      </w:ins>
      <w:ins w:id="480" w:author="thiago Pereira" w:date="2016-01-23T15:11:00Z">
        <w:r w:rsidRPr="008E4D60">
          <w:rPr>
            <w:sz w:val="24"/>
            <w:szCs w:val="24"/>
            <w:lang w:val="en-US"/>
          </w:rPr>
          <w:t>log</w:t>
        </w:r>
        <w:r w:rsidRPr="008700BD">
          <w:rPr>
            <w:sz w:val="24"/>
            <w:szCs w:val="24"/>
            <w:lang w:val="en-US"/>
          </w:rPr>
          <w:t>, in order to obtain useful features that shall be modeled as matrices</w:t>
        </w:r>
      </w:ins>
      <w:ins w:id="481" w:author="thiago Pereira" w:date="2016-01-24T10:42:00Z">
        <w:r w:rsidR="00857AAB">
          <w:rPr>
            <w:sz w:val="24"/>
            <w:szCs w:val="24"/>
            <w:lang w:val="en-US"/>
          </w:rPr>
          <w:t>,</w:t>
        </w:r>
      </w:ins>
      <w:ins w:id="482" w:author="thiago Pereira" w:date="2016-01-23T15:11:00Z">
        <w:r w:rsidRPr="008700BD">
          <w:rPr>
            <w:sz w:val="24"/>
            <w:szCs w:val="24"/>
            <w:lang w:val="en-US"/>
          </w:rPr>
          <w:t xml:space="preserve"> </w:t>
        </w:r>
      </w:ins>
      <w:ins w:id="483" w:author="thiago Pereira" w:date="2016-01-24T10:42:00Z">
        <w:r w:rsidR="00857AAB">
          <w:rPr>
            <w:sz w:val="24"/>
            <w:szCs w:val="24"/>
            <w:lang w:val="en-US"/>
          </w:rPr>
          <w:t xml:space="preserve">which </w:t>
        </w:r>
      </w:ins>
      <w:ins w:id="484" w:author="thiago Pereira" w:date="2016-01-23T15:11:00Z">
        <w:r w:rsidRPr="008700BD">
          <w:rPr>
            <w:sz w:val="24"/>
            <w:szCs w:val="24"/>
            <w:lang w:val="en-US"/>
          </w:rPr>
          <w:t xml:space="preserve">represents a signal superposition containing noise, legitimate and malicious </w:t>
        </w:r>
      </w:ins>
      <w:ins w:id="485" w:author="thiago Pereira" w:date="2016-01-24T10:42:00Z">
        <w:r w:rsidR="00857AAB">
          <w:rPr>
            <w:sz w:val="24"/>
            <w:szCs w:val="24"/>
            <w:lang w:val="en-US"/>
          </w:rPr>
          <w:t>behavior</w:t>
        </w:r>
      </w:ins>
      <w:ins w:id="486" w:author="thiago Pereira" w:date="2016-01-24T10:32:00Z">
        <w:r w:rsidR="00561A25">
          <w:rPr>
            <w:sz w:val="24"/>
            <w:szCs w:val="24"/>
            <w:lang w:val="en-US"/>
          </w:rPr>
          <w:t xml:space="preserve"> [18]</w:t>
        </w:r>
      </w:ins>
      <w:ins w:id="487" w:author="thiago Pereira" w:date="2016-01-23T15:11:00Z">
        <w:r w:rsidRPr="008700BD">
          <w:rPr>
            <w:sz w:val="24"/>
            <w:szCs w:val="24"/>
            <w:lang w:val="en-US"/>
          </w:rPr>
          <w:t xml:space="preserve">. </w:t>
        </w:r>
      </w:ins>
      <w:ins w:id="488" w:author="thiago Pereira" w:date="2016-01-23T15:30:00Z">
        <w:r w:rsidR="00282F2F" w:rsidRPr="008700BD">
          <w:rPr>
            <w:sz w:val="24"/>
            <w:szCs w:val="24"/>
            <w:lang w:val="en-US"/>
          </w:rPr>
          <w:t xml:space="preserve"> </w:t>
        </w:r>
      </w:ins>
      <w:ins w:id="489" w:author="thiago Pereira" w:date="2016-01-23T15:11:00Z">
        <w:r w:rsidRPr="008700BD">
          <w:rPr>
            <w:sz w:val="24"/>
            <w:szCs w:val="24"/>
            <w:lang w:val="en-US"/>
          </w:rPr>
          <w:t>From the extracted features</w:t>
        </w:r>
      </w:ins>
      <w:ins w:id="490" w:author="thiago Pereira" w:date="2016-01-24T10:43:00Z">
        <w:r w:rsidR="00857AAB">
          <w:rPr>
            <w:sz w:val="24"/>
            <w:szCs w:val="24"/>
            <w:lang w:val="en-US"/>
          </w:rPr>
          <w:t>,</w:t>
        </w:r>
      </w:ins>
      <w:ins w:id="491" w:author="thiago Pereira" w:date="2016-01-23T15:11:00Z">
        <w:r w:rsidRPr="008700BD">
          <w:rPr>
            <w:sz w:val="24"/>
            <w:szCs w:val="24"/>
            <w:lang w:val="en-US"/>
          </w:rPr>
          <w:t xml:space="preserve"> shall be performed the behavioral evaluation for identification of abnormalities over time, such as outstanding abnormalities or less expressive variations on the observed behavior. For this analysis </w:t>
        </w:r>
        <w:del w:id="492" w:author="Edison" w:date="2016-01-26T17:33:00Z">
          <w:r w:rsidRPr="008700BD" w:rsidDel="00A562BF">
            <w:rPr>
              <w:sz w:val="24"/>
              <w:szCs w:val="24"/>
              <w:lang w:val="en-US"/>
            </w:rPr>
            <w:delText>we</w:delText>
          </w:r>
        </w:del>
      </w:ins>
      <w:ins w:id="493" w:author="Edison" w:date="2016-01-26T17:33:00Z">
        <w:r w:rsidR="00A562BF">
          <w:rPr>
            <w:sz w:val="24"/>
            <w:szCs w:val="24"/>
            <w:lang w:val="en-US"/>
          </w:rPr>
          <w:t>this work</w:t>
        </w:r>
      </w:ins>
      <w:ins w:id="494" w:author="thiago Pereira" w:date="2016-01-23T15:11:00Z">
        <w:r w:rsidRPr="008700BD">
          <w:rPr>
            <w:sz w:val="24"/>
            <w:szCs w:val="24"/>
            <w:lang w:val="en-US"/>
          </w:rPr>
          <w:t xml:space="preserve"> adopts the eigenvalue analysis based on covariance and correlation, </w:t>
        </w:r>
      </w:ins>
      <w:ins w:id="495" w:author="thiago Pereira" w:date="2016-01-24T10:43:00Z">
        <w:r w:rsidR="00857AAB">
          <w:rPr>
            <w:sz w:val="24"/>
            <w:szCs w:val="24"/>
            <w:lang w:val="en-US"/>
          </w:rPr>
          <w:t>in order to</w:t>
        </w:r>
      </w:ins>
      <w:ins w:id="496" w:author="thiago Pereira" w:date="2016-01-23T15:11:00Z">
        <w:r w:rsidRPr="008700BD">
          <w:rPr>
            <w:sz w:val="24"/>
            <w:szCs w:val="24"/>
            <w:lang w:val="en-US"/>
          </w:rPr>
          <w:t xml:space="preserve"> highlight behavior changing that shall be used as input for attack detection through Model Order Selection schemes</w:t>
        </w:r>
      </w:ins>
      <w:ins w:id="497" w:author="thiago Pereira" w:date="2016-01-24T10:44:00Z">
        <w:r w:rsidR="00857AAB">
          <w:rPr>
            <w:sz w:val="24"/>
            <w:szCs w:val="24"/>
            <w:lang w:val="en-US"/>
          </w:rPr>
          <w:t xml:space="preserve"> [18]</w:t>
        </w:r>
      </w:ins>
      <w:ins w:id="498" w:author="thiago Pereira" w:date="2016-01-23T15:11:00Z">
        <w:r w:rsidRPr="008700BD">
          <w:rPr>
            <w:sz w:val="24"/>
            <w:szCs w:val="24"/>
            <w:lang w:val="en-US"/>
          </w:rPr>
          <w:t>.</w:t>
        </w:r>
      </w:ins>
    </w:p>
    <w:p w14:paraId="7D696B7E" w14:textId="77777777" w:rsidR="003B7F3D" w:rsidRDefault="003B7F3D" w:rsidP="008700BD">
      <w:pPr>
        <w:spacing w:after="200" w:line="276" w:lineRule="auto"/>
        <w:ind w:left="360"/>
        <w:rPr>
          <w:ins w:id="499" w:author="thiago Pereira" w:date="2016-01-23T16:53:00Z"/>
          <w:sz w:val="24"/>
          <w:szCs w:val="24"/>
          <w:lang w:val="en-US"/>
        </w:rPr>
      </w:pPr>
      <w:ins w:id="500" w:author="thiago Pereira" w:date="2016-01-23T15:11:00Z">
        <w:r w:rsidRPr="008700BD">
          <w:rPr>
            <w:sz w:val="24"/>
            <w:szCs w:val="24"/>
            <w:lang w:val="en-US"/>
          </w:rPr>
          <w:t xml:space="preserve">The selected Model Order Selection scheme detects the attack occurrences, that can be </w:t>
        </w:r>
        <w:proofErr w:type="gramStart"/>
        <w:r w:rsidRPr="008700BD">
          <w:rPr>
            <w:sz w:val="24"/>
            <w:szCs w:val="24"/>
            <w:lang w:val="en-US"/>
          </w:rPr>
          <w:t>enriched  by</w:t>
        </w:r>
        <w:proofErr w:type="gramEnd"/>
        <w:r w:rsidRPr="008700BD">
          <w:rPr>
            <w:sz w:val="24"/>
            <w:szCs w:val="24"/>
            <w:lang w:val="en-US"/>
          </w:rPr>
          <w:t xml:space="preserve"> </w:t>
        </w:r>
      </w:ins>
      <w:ins w:id="501" w:author="thiago Pereira" w:date="2016-01-24T10:33:00Z">
        <w:r w:rsidR="00561A25" w:rsidRPr="008700BD">
          <w:rPr>
            <w:sz w:val="24"/>
            <w:szCs w:val="24"/>
            <w:lang w:val="en-US"/>
          </w:rPr>
          <w:t>techniques</w:t>
        </w:r>
      </w:ins>
      <w:ins w:id="502" w:author="thiago Pereira" w:date="2016-01-23T15:11:00Z">
        <w:r w:rsidRPr="008700BD">
          <w:rPr>
            <w:sz w:val="24"/>
            <w:szCs w:val="24"/>
            <w:lang w:val="en-US"/>
          </w:rPr>
          <w:t xml:space="preserve"> to extract detailed information of the detected attack. For detailed information extraction and attack identification</w:t>
        </w:r>
      </w:ins>
      <w:ins w:id="503" w:author="thiago Pereira" w:date="2016-01-24T10:46:00Z">
        <w:r w:rsidR="0099594D">
          <w:rPr>
            <w:sz w:val="24"/>
            <w:szCs w:val="24"/>
            <w:lang w:val="en-US"/>
          </w:rPr>
          <w:t>,</w:t>
        </w:r>
      </w:ins>
      <w:ins w:id="504" w:author="thiago Pereira" w:date="2016-01-23T15:11:00Z">
        <w:r w:rsidRPr="008700BD">
          <w:rPr>
            <w:sz w:val="24"/>
            <w:szCs w:val="24"/>
            <w:lang w:val="en-US"/>
          </w:rPr>
          <w:t xml:space="preserve"> </w:t>
        </w:r>
        <w:del w:id="505" w:author="Edison" w:date="2016-01-26T17:34:00Z">
          <w:r w:rsidRPr="008700BD" w:rsidDel="00A562BF">
            <w:rPr>
              <w:sz w:val="24"/>
              <w:szCs w:val="24"/>
              <w:lang w:val="en-US"/>
            </w:rPr>
            <w:delText>we apply</w:delText>
          </w:r>
        </w:del>
      </w:ins>
      <w:ins w:id="506" w:author="Edison" w:date="2016-01-26T17:34:00Z">
        <w:r w:rsidR="00A562BF">
          <w:rPr>
            <w:sz w:val="24"/>
            <w:szCs w:val="24"/>
            <w:lang w:val="en-US"/>
          </w:rPr>
          <w:t>a</w:t>
        </w:r>
      </w:ins>
      <w:ins w:id="507" w:author="thiago Pereira" w:date="2016-01-23T15:11:00Z">
        <w:r w:rsidRPr="008700BD">
          <w:rPr>
            <w:sz w:val="24"/>
            <w:szCs w:val="24"/>
            <w:lang w:val="en-US"/>
          </w:rPr>
          <w:t xml:space="preserve"> </w:t>
        </w:r>
      </w:ins>
      <w:ins w:id="508" w:author="thiago Pereira" w:date="2016-01-23T15:31:00Z">
        <w:r w:rsidR="00282F2F" w:rsidRPr="008700BD">
          <w:rPr>
            <w:sz w:val="24"/>
            <w:szCs w:val="24"/>
            <w:lang w:val="en-US"/>
          </w:rPr>
          <w:t xml:space="preserve">similarity analysis over </w:t>
        </w:r>
      </w:ins>
      <w:proofErr w:type="spellStart"/>
      <w:proofErr w:type="gramStart"/>
      <w:ins w:id="509" w:author="thiago Pereira" w:date="2016-01-23T15:11:00Z">
        <w:r w:rsidRPr="008700BD">
          <w:rPr>
            <w:sz w:val="24"/>
            <w:szCs w:val="24"/>
            <w:lang w:val="en-US"/>
          </w:rPr>
          <w:t>eigen</w:t>
        </w:r>
        <w:proofErr w:type="spellEnd"/>
        <w:proofErr w:type="gramEnd"/>
        <w:r w:rsidRPr="008700BD">
          <w:rPr>
            <w:sz w:val="24"/>
            <w:szCs w:val="24"/>
            <w:lang w:val="en-US"/>
          </w:rPr>
          <w:t xml:space="preserve"> analysis </w:t>
        </w:r>
      </w:ins>
      <w:ins w:id="510" w:author="Edison" w:date="2016-01-26T17:34:00Z">
        <w:r w:rsidR="00A562BF">
          <w:rPr>
            <w:sz w:val="24"/>
            <w:szCs w:val="24"/>
            <w:lang w:val="en-US"/>
          </w:rPr>
          <w:t xml:space="preserve">is applied </w:t>
        </w:r>
      </w:ins>
      <w:ins w:id="511" w:author="thiago Pereira" w:date="2016-01-23T15:11:00Z">
        <w:r w:rsidRPr="008700BD">
          <w:rPr>
            <w:sz w:val="24"/>
            <w:szCs w:val="24"/>
            <w:lang w:val="en-US"/>
          </w:rPr>
          <w:t>for obtaining detailed information about accurate time</w:t>
        </w:r>
      </w:ins>
      <w:ins w:id="512" w:author="thiago Pereira" w:date="2016-01-23T15:31:00Z">
        <w:r w:rsidR="008700BD" w:rsidRPr="008700BD">
          <w:rPr>
            <w:sz w:val="24"/>
            <w:szCs w:val="24"/>
            <w:lang w:val="en-US"/>
          </w:rPr>
          <w:t>, location</w:t>
        </w:r>
      </w:ins>
      <w:ins w:id="513" w:author="thiago Pereira" w:date="2016-01-23T15:11:00Z">
        <w:r w:rsidRPr="008700BD">
          <w:rPr>
            <w:sz w:val="24"/>
            <w:szCs w:val="24"/>
            <w:lang w:val="en-US"/>
          </w:rPr>
          <w:t xml:space="preserve"> and attacker identification.</w:t>
        </w:r>
      </w:ins>
    </w:p>
    <w:p w14:paraId="504DC984" w14:textId="77777777" w:rsidR="003B7F3D" w:rsidRDefault="00B520A9" w:rsidP="009C7546">
      <w:pPr>
        <w:keepNext/>
        <w:keepLines/>
        <w:tabs>
          <w:tab w:val="left" w:pos="709"/>
        </w:tabs>
        <w:suppressAutoHyphens/>
        <w:spacing w:before="360" w:after="120"/>
        <w:ind w:left="360"/>
        <w:jc w:val="both"/>
        <w:outlineLvl w:val="0"/>
        <w:rPr>
          <w:ins w:id="514" w:author="thiago Pereira" w:date="2016-01-24T19:09:00Z"/>
          <w:rFonts w:eastAsia="Times New Roman"/>
          <w:kern w:val="28"/>
          <w:sz w:val="24"/>
          <w:szCs w:val="24"/>
          <w:lang w:val="en-US" w:eastAsia="ru-RU"/>
        </w:rPr>
      </w:pPr>
      <w:ins w:id="515" w:author="thiago Pereira" w:date="2016-01-24T19:02:00Z">
        <w:r>
          <w:rPr>
            <w:rFonts w:eastAsia="Times New Roman"/>
            <w:kern w:val="28"/>
            <w:sz w:val="24"/>
            <w:szCs w:val="24"/>
            <w:lang w:val="en-US" w:eastAsia="ru-RU"/>
          </w:rPr>
          <w:lastRenderedPageBreak/>
          <w:t xml:space="preserve">On </w:t>
        </w:r>
      </w:ins>
      <w:ins w:id="516" w:author="thiago Pereira" w:date="2016-01-24T19:01:00Z">
        <w:r>
          <w:rPr>
            <w:rFonts w:eastAsia="Times New Roman"/>
            <w:kern w:val="28"/>
            <w:sz w:val="24"/>
            <w:szCs w:val="24"/>
            <w:lang w:val="en-US" w:eastAsia="ru-RU"/>
          </w:rPr>
          <w:t>offline mode</w:t>
        </w:r>
      </w:ins>
      <w:ins w:id="517" w:author="thiago Pereira" w:date="2016-01-24T19:02:00Z">
        <w:r>
          <w:rPr>
            <w:rFonts w:eastAsia="Times New Roman"/>
            <w:kern w:val="28"/>
            <w:sz w:val="24"/>
            <w:szCs w:val="24"/>
            <w:lang w:val="en-US" w:eastAsia="ru-RU"/>
          </w:rPr>
          <w:t>,</w:t>
        </w:r>
      </w:ins>
      <w:ins w:id="518" w:author="thiago Pereira" w:date="2016-01-24T19:01:00Z">
        <w:r>
          <w:rPr>
            <w:rFonts w:eastAsia="Times New Roman"/>
            <w:kern w:val="28"/>
            <w:sz w:val="24"/>
            <w:szCs w:val="24"/>
            <w:lang w:val="en-US" w:eastAsia="ru-RU"/>
          </w:rPr>
          <w:t xml:space="preserve"> the user is still allowed to get access to </w:t>
        </w:r>
      </w:ins>
      <w:ins w:id="519" w:author="thiago Pereira" w:date="2016-01-24T19:02:00Z">
        <w:r>
          <w:rPr>
            <w:rFonts w:eastAsia="Times New Roman"/>
            <w:kern w:val="28"/>
            <w:sz w:val="24"/>
            <w:szCs w:val="24"/>
            <w:lang w:val="en-US" w:eastAsia="ru-RU"/>
          </w:rPr>
          <w:t>operations that do</w:t>
        </w:r>
        <w:del w:id="520" w:author="Edison" w:date="2016-01-26T17:34:00Z">
          <w:r w:rsidDel="00A562BF">
            <w:rPr>
              <w:rFonts w:eastAsia="Times New Roman"/>
              <w:kern w:val="28"/>
              <w:sz w:val="24"/>
              <w:szCs w:val="24"/>
              <w:lang w:val="en-US" w:eastAsia="ru-RU"/>
            </w:rPr>
            <w:delText>es</w:delText>
          </w:r>
        </w:del>
      </w:ins>
      <w:ins w:id="521" w:author="thiago Pereira" w:date="2016-01-24T19:03:00Z">
        <w:r>
          <w:rPr>
            <w:rFonts w:eastAsia="Times New Roman"/>
            <w:kern w:val="28"/>
            <w:sz w:val="24"/>
            <w:szCs w:val="24"/>
            <w:lang w:val="en-US" w:eastAsia="ru-RU"/>
          </w:rPr>
          <w:t xml:space="preserve"> not require communication with the server side</w:t>
        </w:r>
      </w:ins>
      <w:ins w:id="522" w:author="thiago Pereira" w:date="2016-01-24T19:04:00Z">
        <w:r>
          <w:rPr>
            <w:rFonts w:eastAsia="Times New Roman"/>
            <w:kern w:val="28"/>
            <w:sz w:val="24"/>
            <w:szCs w:val="24"/>
            <w:lang w:val="en-US" w:eastAsia="ru-RU"/>
          </w:rPr>
          <w:t>. These operations</w:t>
        </w:r>
      </w:ins>
      <w:ins w:id="523" w:author="thiago Pereira" w:date="2016-01-24T19:06:00Z">
        <w:r>
          <w:rPr>
            <w:rFonts w:eastAsia="Times New Roman"/>
            <w:kern w:val="28"/>
            <w:sz w:val="24"/>
            <w:szCs w:val="24"/>
            <w:lang w:val="en-US" w:eastAsia="ru-RU"/>
          </w:rPr>
          <w:t xml:space="preserve"> and their selected features</w:t>
        </w:r>
      </w:ins>
      <w:ins w:id="524" w:author="thiago Pereira" w:date="2016-01-24T19:04:00Z">
        <w:r>
          <w:rPr>
            <w:rFonts w:eastAsia="Times New Roman"/>
            <w:kern w:val="28"/>
            <w:sz w:val="24"/>
            <w:szCs w:val="24"/>
            <w:lang w:val="en-US" w:eastAsia="ru-RU"/>
          </w:rPr>
          <w:t xml:space="preserve"> are incrementally logged in order to be evaluated to identify malicious behaviors.</w:t>
        </w:r>
      </w:ins>
      <w:ins w:id="525" w:author="thiago Pereira" w:date="2016-01-24T19:06:00Z">
        <w:r>
          <w:rPr>
            <w:rFonts w:eastAsia="Times New Roman"/>
            <w:kern w:val="28"/>
            <w:sz w:val="24"/>
            <w:szCs w:val="24"/>
            <w:lang w:val="en-US" w:eastAsia="ru-RU"/>
          </w:rPr>
          <w:t xml:space="preserve"> </w:t>
        </w:r>
        <w:del w:id="526" w:author="Edison" w:date="2016-01-26T17:34:00Z">
          <w:r w:rsidDel="00A562BF">
            <w:rPr>
              <w:rFonts w:eastAsia="Times New Roman"/>
              <w:kern w:val="28"/>
              <w:sz w:val="24"/>
              <w:szCs w:val="24"/>
              <w:lang w:val="en-US" w:eastAsia="ru-RU"/>
            </w:rPr>
            <w:delText>We</w:delText>
          </w:r>
        </w:del>
      </w:ins>
      <w:ins w:id="527" w:author="Edison" w:date="2016-01-26T17:34:00Z">
        <w:r w:rsidR="00A562BF">
          <w:rPr>
            <w:rFonts w:eastAsia="Times New Roman"/>
            <w:kern w:val="28"/>
            <w:sz w:val="24"/>
            <w:szCs w:val="24"/>
            <w:lang w:val="en-US" w:eastAsia="ru-RU"/>
          </w:rPr>
          <w:t>This work</w:t>
        </w:r>
      </w:ins>
      <w:ins w:id="528" w:author="thiago Pereira" w:date="2016-01-24T19:06:00Z">
        <w:r>
          <w:rPr>
            <w:rFonts w:eastAsia="Times New Roman"/>
            <w:kern w:val="28"/>
            <w:sz w:val="24"/>
            <w:szCs w:val="24"/>
            <w:lang w:val="en-US" w:eastAsia="ru-RU"/>
          </w:rPr>
          <w:t xml:space="preserve"> propose</w:t>
        </w:r>
      </w:ins>
      <w:ins w:id="529" w:author="Edison" w:date="2016-01-26T17:35:00Z">
        <w:r w:rsidR="00A562BF">
          <w:rPr>
            <w:rFonts w:eastAsia="Times New Roman"/>
            <w:kern w:val="28"/>
            <w:sz w:val="24"/>
            <w:szCs w:val="24"/>
            <w:lang w:val="en-US" w:eastAsia="ru-RU"/>
          </w:rPr>
          <w:t>s</w:t>
        </w:r>
      </w:ins>
      <w:ins w:id="530" w:author="thiago Pereira" w:date="2016-01-24T19:06:00Z">
        <w:r>
          <w:rPr>
            <w:rFonts w:eastAsia="Times New Roman"/>
            <w:kern w:val="28"/>
            <w:sz w:val="24"/>
            <w:szCs w:val="24"/>
            <w:lang w:val="en-US" w:eastAsia="ru-RU"/>
          </w:rPr>
          <w:t xml:space="preserve"> to evaluate the following feat</w:t>
        </w:r>
      </w:ins>
      <w:ins w:id="531" w:author="thiago Pereira" w:date="2016-01-24T19:07:00Z">
        <w:r>
          <w:rPr>
            <w:rFonts w:eastAsia="Times New Roman"/>
            <w:kern w:val="28"/>
            <w:sz w:val="24"/>
            <w:szCs w:val="24"/>
            <w:lang w:val="en-US" w:eastAsia="ru-RU"/>
          </w:rPr>
          <w:t>ures:</w:t>
        </w:r>
      </w:ins>
    </w:p>
    <w:p w14:paraId="5338B9D3" w14:textId="77777777"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532" w:author="thiago Pereira" w:date="2016-01-24T19:09:00Z"/>
          <w:rFonts w:eastAsia="Times New Roman"/>
          <w:kern w:val="28"/>
          <w:sz w:val="24"/>
          <w:szCs w:val="24"/>
          <w:lang w:val="en-US" w:eastAsia="ru-RU"/>
        </w:rPr>
      </w:pPr>
      <w:ins w:id="533" w:author="thiago Pereira" w:date="2016-01-24T19:09:00Z">
        <w:r w:rsidRPr="00B520A9">
          <w:rPr>
            <w:rFonts w:eastAsia="Times New Roman"/>
            <w:kern w:val="28"/>
            <w:sz w:val="24"/>
            <w:szCs w:val="24"/>
            <w:lang w:val="en-US" w:eastAsia="ru-RU"/>
          </w:rPr>
          <w:t>Pass Attempt (Time and Result)</w:t>
        </w:r>
        <w:r>
          <w:rPr>
            <w:rFonts w:eastAsia="Times New Roman"/>
            <w:kern w:val="28"/>
            <w:sz w:val="24"/>
            <w:szCs w:val="24"/>
            <w:lang w:val="en-US" w:eastAsia="ru-RU"/>
          </w:rPr>
          <w:t>;</w:t>
        </w:r>
      </w:ins>
    </w:p>
    <w:p w14:paraId="423DAA92" w14:textId="77777777"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534" w:author="thiago Pereira" w:date="2016-01-24T19:09:00Z"/>
          <w:rFonts w:eastAsia="Times New Roman"/>
          <w:kern w:val="28"/>
          <w:sz w:val="24"/>
          <w:szCs w:val="24"/>
          <w:lang w:val="en-US" w:eastAsia="ru-RU"/>
        </w:rPr>
      </w:pPr>
      <w:ins w:id="535" w:author="thiago Pereira" w:date="2016-01-24T19:09:00Z">
        <w:r w:rsidRPr="00B520A9">
          <w:rPr>
            <w:rFonts w:eastAsia="Times New Roman"/>
            <w:kern w:val="28"/>
            <w:sz w:val="24"/>
            <w:szCs w:val="24"/>
            <w:lang w:val="en-US" w:eastAsia="ru-RU"/>
          </w:rPr>
          <w:t>PIN Attempt(Time and result)</w:t>
        </w:r>
        <w:r>
          <w:rPr>
            <w:rFonts w:eastAsia="Times New Roman"/>
            <w:kern w:val="28"/>
            <w:sz w:val="24"/>
            <w:szCs w:val="24"/>
            <w:lang w:val="en-US" w:eastAsia="ru-RU"/>
          </w:rPr>
          <w:t>;</w:t>
        </w:r>
      </w:ins>
    </w:p>
    <w:p w14:paraId="52C5717D" w14:textId="77777777"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536" w:author="thiago Pereira" w:date="2016-01-24T19:09:00Z"/>
          <w:rFonts w:eastAsia="Times New Roman"/>
          <w:kern w:val="28"/>
          <w:sz w:val="24"/>
          <w:szCs w:val="24"/>
          <w:lang w:val="en-US" w:eastAsia="ru-RU"/>
        </w:rPr>
      </w:pPr>
      <w:ins w:id="537" w:author="thiago Pereira" w:date="2016-01-24T19:09:00Z">
        <w:r w:rsidRPr="00B520A9">
          <w:rPr>
            <w:rFonts w:eastAsia="Times New Roman"/>
            <w:kern w:val="28"/>
            <w:sz w:val="24"/>
            <w:szCs w:val="24"/>
            <w:lang w:val="en-US" w:eastAsia="ru-RU"/>
          </w:rPr>
          <w:t xml:space="preserve">File Request (Time and </w:t>
        </w:r>
        <w:commentRangeStart w:id="538"/>
        <w:r w:rsidRPr="00B520A9">
          <w:rPr>
            <w:rFonts w:eastAsia="Times New Roman"/>
            <w:kern w:val="28"/>
            <w:sz w:val="24"/>
            <w:szCs w:val="24"/>
            <w:lang w:val="en-US" w:eastAsia="ru-RU"/>
          </w:rPr>
          <w:t>Location</w:t>
        </w:r>
      </w:ins>
      <w:commentRangeEnd w:id="538"/>
      <w:r w:rsidR="009F7A1E">
        <w:rPr>
          <w:rStyle w:val="CommentReference"/>
        </w:rPr>
        <w:commentReference w:id="538"/>
      </w:r>
      <w:ins w:id="539" w:author="thiago Pereira" w:date="2016-01-24T19:09:00Z">
        <w:r w:rsidRPr="00B520A9">
          <w:rPr>
            <w:rFonts w:eastAsia="Times New Roman"/>
            <w:kern w:val="28"/>
            <w:sz w:val="24"/>
            <w:szCs w:val="24"/>
            <w:lang w:val="en-US" w:eastAsia="ru-RU"/>
          </w:rPr>
          <w:t>);</w:t>
        </w:r>
      </w:ins>
    </w:p>
    <w:p w14:paraId="7B9FA910" w14:textId="77777777"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540" w:author="thiago Pereira" w:date="2016-01-24T19:09:00Z"/>
          <w:rFonts w:eastAsia="Times New Roman"/>
          <w:kern w:val="28"/>
          <w:sz w:val="24"/>
          <w:szCs w:val="24"/>
          <w:lang w:val="en-US" w:eastAsia="ru-RU"/>
        </w:rPr>
      </w:pPr>
      <w:ins w:id="541" w:author="thiago Pereira" w:date="2016-01-24T19:09:00Z">
        <w:r w:rsidRPr="00B520A9">
          <w:rPr>
            <w:rFonts w:eastAsia="Times New Roman"/>
            <w:kern w:val="28"/>
            <w:sz w:val="24"/>
            <w:szCs w:val="24"/>
            <w:lang w:val="en-US" w:eastAsia="ru-RU"/>
          </w:rPr>
          <w:t>File Selection (Time and Location);</w:t>
        </w:r>
      </w:ins>
    </w:p>
    <w:p w14:paraId="3725D727" w14:textId="77777777" w:rsidR="001C2B5A" w:rsidRPr="00B520A9" w:rsidRDefault="001C2B5A" w:rsidP="001C2B5A">
      <w:pPr>
        <w:pStyle w:val="ListParagraph"/>
        <w:keepNext/>
        <w:keepLines/>
        <w:numPr>
          <w:ilvl w:val="0"/>
          <w:numId w:val="29"/>
        </w:numPr>
        <w:tabs>
          <w:tab w:val="left" w:pos="709"/>
        </w:tabs>
        <w:suppressAutoHyphens/>
        <w:spacing w:before="360" w:after="120"/>
        <w:jc w:val="both"/>
        <w:outlineLvl w:val="0"/>
        <w:rPr>
          <w:ins w:id="542" w:author="thiago Pereira" w:date="2016-01-24T19:09:00Z"/>
          <w:rFonts w:eastAsia="Times New Roman"/>
          <w:kern w:val="28"/>
          <w:sz w:val="24"/>
          <w:szCs w:val="24"/>
          <w:lang w:val="en-US" w:eastAsia="ru-RU"/>
        </w:rPr>
      </w:pPr>
      <w:ins w:id="543" w:author="thiago Pereira" w:date="2016-01-24T19:09:00Z">
        <w:r w:rsidRPr="00B520A9">
          <w:rPr>
            <w:rFonts w:eastAsia="Times New Roman"/>
            <w:kern w:val="28"/>
            <w:sz w:val="24"/>
            <w:szCs w:val="24"/>
            <w:lang w:val="en-US" w:eastAsia="ru-RU"/>
          </w:rPr>
          <w:t>File Update (Time and Location);</w:t>
        </w:r>
      </w:ins>
    </w:p>
    <w:p w14:paraId="41BBD540" w14:textId="77777777" w:rsidR="001C2B5A" w:rsidRDefault="001C2B5A" w:rsidP="001C2B5A">
      <w:pPr>
        <w:pStyle w:val="ListParagraph"/>
        <w:keepNext/>
        <w:keepLines/>
        <w:numPr>
          <w:ilvl w:val="0"/>
          <w:numId w:val="29"/>
        </w:numPr>
        <w:tabs>
          <w:tab w:val="left" w:pos="709"/>
        </w:tabs>
        <w:suppressAutoHyphens/>
        <w:spacing w:before="360" w:after="120"/>
        <w:jc w:val="both"/>
        <w:outlineLvl w:val="0"/>
        <w:rPr>
          <w:ins w:id="544" w:author="thiago Pereira" w:date="2016-01-24T19:09:00Z"/>
          <w:rFonts w:eastAsia="Times New Roman"/>
          <w:kern w:val="28"/>
          <w:sz w:val="24"/>
          <w:szCs w:val="24"/>
          <w:lang w:val="en-US" w:eastAsia="ru-RU"/>
        </w:rPr>
      </w:pPr>
      <w:ins w:id="545" w:author="thiago Pereira" w:date="2016-01-24T19:09:00Z">
        <w:r w:rsidRPr="001C2B5A">
          <w:rPr>
            <w:rFonts w:eastAsia="Times New Roman"/>
            <w:kern w:val="28"/>
            <w:sz w:val="24"/>
            <w:szCs w:val="24"/>
            <w:lang w:val="en-US" w:eastAsia="ru-RU"/>
          </w:rPr>
          <w:t>File Download (Start Time, End Time and Location);</w:t>
        </w:r>
      </w:ins>
    </w:p>
    <w:p w14:paraId="5DF0C92C" w14:textId="77777777" w:rsidR="001C2B5A" w:rsidRPr="001C2B5A" w:rsidRDefault="001C2B5A" w:rsidP="001C2B5A">
      <w:pPr>
        <w:pStyle w:val="ListParagraph"/>
        <w:keepNext/>
        <w:keepLines/>
        <w:numPr>
          <w:ilvl w:val="0"/>
          <w:numId w:val="29"/>
        </w:numPr>
        <w:tabs>
          <w:tab w:val="left" w:pos="709"/>
        </w:tabs>
        <w:suppressAutoHyphens/>
        <w:spacing w:before="360" w:after="120"/>
        <w:jc w:val="both"/>
        <w:outlineLvl w:val="0"/>
        <w:rPr>
          <w:ins w:id="546" w:author="thiago Pereira" w:date="2016-01-24T19:08:00Z"/>
          <w:rFonts w:eastAsia="Times New Roman"/>
          <w:kern w:val="28"/>
          <w:sz w:val="24"/>
          <w:szCs w:val="24"/>
          <w:lang w:val="en-US" w:eastAsia="ru-RU"/>
        </w:rPr>
      </w:pPr>
      <w:ins w:id="547" w:author="thiago Pereira" w:date="2016-01-24T19:09:00Z">
        <w:r w:rsidRPr="001C2B5A">
          <w:rPr>
            <w:rFonts w:eastAsia="Times New Roman"/>
            <w:kern w:val="28"/>
            <w:sz w:val="24"/>
            <w:szCs w:val="24"/>
            <w:lang w:val="en-US" w:eastAsia="ru-RU"/>
          </w:rPr>
          <w:t>File Upload (Start Time, End Time and Location);</w:t>
        </w:r>
      </w:ins>
    </w:p>
    <w:p w14:paraId="79627D6A" w14:textId="7491EDC7" w:rsidR="001C2B5A" w:rsidRPr="00A562BF" w:rsidRDefault="00E8517D" w:rsidP="009C7546">
      <w:pPr>
        <w:keepNext/>
        <w:keepLines/>
        <w:tabs>
          <w:tab w:val="left" w:pos="709"/>
        </w:tabs>
        <w:suppressAutoHyphens/>
        <w:spacing w:before="360" w:after="120"/>
        <w:ind w:left="360"/>
        <w:jc w:val="both"/>
        <w:outlineLvl w:val="0"/>
        <w:rPr>
          <w:ins w:id="548" w:author="thiago Pereira" w:date="2016-01-24T19:16:00Z"/>
          <w:rFonts w:eastAsia="Times New Roman"/>
          <w:b/>
          <w:lang w:val="en-US"/>
        </w:rPr>
      </w:pPr>
      <w:ins w:id="549" w:author="thiago Pereira" w:date="2016-01-24T19:10:00Z">
        <w:r>
          <w:rPr>
            <w:rFonts w:eastAsia="Times New Roman"/>
            <w:kern w:val="28"/>
            <w:sz w:val="24"/>
            <w:szCs w:val="24"/>
            <w:lang w:val="en-US" w:eastAsia="ru-RU"/>
          </w:rPr>
          <w:t xml:space="preserve">MOS considers a data modelling as superposition of legitimate, noise and malicious </w:t>
        </w:r>
        <w:del w:id="550" w:author="Robson Albuquerque" w:date="2016-01-26T22:14:00Z">
          <w:r w:rsidDel="009F7A1E">
            <w:rPr>
              <w:rFonts w:eastAsia="Times New Roman"/>
              <w:kern w:val="28"/>
              <w:sz w:val="24"/>
              <w:szCs w:val="24"/>
              <w:lang w:val="en-US" w:eastAsia="ru-RU"/>
            </w:rPr>
            <w:delText>signals,</w:delText>
          </w:r>
        </w:del>
      </w:ins>
      <w:ins w:id="551" w:author="Robson Albuquerque" w:date="2016-01-26T22:14:00Z">
        <w:r w:rsidR="009F7A1E">
          <w:rPr>
            <w:rFonts w:eastAsia="Times New Roman"/>
            <w:kern w:val="28"/>
            <w:sz w:val="24"/>
            <w:szCs w:val="24"/>
            <w:lang w:val="en-US" w:eastAsia="ru-RU"/>
          </w:rPr>
          <w:t>signals.</w:t>
        </w:r>
      </w:ins>
      <w:ins w:id="552" w:author="thiago Pereira" w:date="2016-01-24T19:11:00Z">
        <w:r>
          <w:rPr>
            <w:rFonts w:eastAsia="Times New Roman"/>
            <w:kern w:val="28"/>
            <w:sz w:val="24"/>
            <w:szCs w:val="24"/>
            <w:lang w:val="en-US" w:eastAsia="ru-RU"/>
          </w:rPr>
          <w:t xml:space="preserve"> Therefore, the selected features shall be modelled as matrix </w:t>
        </w:r>
      </w:ins>
      <w:ins w:id="553" w:author="thiago Pereira" w:date="2016-01-24T19:12:00Z">
        <w:r>
          <w:rPr>
            <w:rFonts w:eastAsia="Times New Roman"/>
            <w:kern w:val="28"/>
            <w:sz w:val="24"/>
            <w:szCs w:val="24"/>
            <w:lang w:val="en-US" w:eastAsia="ru-RU"/>
          </w:rPr>
          <w:t xml:space="preserve">of </w:t>
        </w:r>
      </w:ins>
      <w:ins w:id="554" w:author="thiago Pereira" w:date="2016-01-24T19:13:00Z">
        <w:r>
          <w:rPr>
            <w:rFonts w:eastAsia="Times New Roman"/>
            <w:kern w:val="28"/>
            <w:sz w:val="24"/>
            <w:szCs w:val="24"/>
            <w:lang w:val="en-US" w:eastAsia="ru-RU"/>
          </w:rPr>
          <w:t xml:space="preserve">behaviors over time, as the </w:t>
        </w:r>
      </w:ins>
      <w:ins w:id="555" w:author="thiago Pereira" w:date="2016-01-24T19:14:00Z">
        <w:r>
          <w:rPr>
            <w:rFonts w:eastAsia="Times New Roman"/>
            <w:kern w:val="28"/>
            <w:sz w:val="24"/>
            <w:szCs w:val="24"/>
            <w:lang w:val="en-US" w:eastAsia="ru-RU"/>
          </w:rPr>
          <w:t xml:space="preserve">following </w:t>
        </w:r>
      </w:ins>
      <w:ins w:id="556" w:author="thiago Pereira" w:date="2016-01-24T19:15:00Z">
        <w:r>
          <w:rPr>
            <w:rFonts w:eastAsia="Times New Roman"/>
            <w:kern w:val="28"/>
            <w:sz w:val="24"/>
            <w:szCs w:val="24"/>
            <w:lang w:val="en-US" w:eastAsia="ru-RU"/>
          </w:rPr>
          <w:t xml:space="preserve">matrices </w:t>
        </w:r>
        <m:oMath>
          <m:r>
            <m:rPr>
              <m:sty m:val="b"/>
            </m:rPr>
            <w:rPr>
              <w:rFonts w:ascii="Cambria Math" w:hAnsi="Cambria Math"/>
            </w:rPr>
            <m:t>∈</m:t>
          </m:r>
          <m:sSup>
            <m:sSupPr>
              <m:ctrlPr>
                <w:rPr>
                  <w:rFonts w:ascii="Cambria Math" w:hAnsi="Cambria Math"/>
                  <w:b/>
                </w:rPr>
              </m:ctrlPr>
            </m:sSupPr>
            <m:e>
              <m:r>
                <m:rPr>
                  <m:scr m:val="double-struck"/>
                  <m:sty m:val="b"/>
                </m:rPr>
                <w:rPr>
                  <w:rFonts w:ascii="Cambria Math" w:hAnsi="Cambria Math"/>
                </w:rPr>
                <m:t>R</m:t>
              </m:r>
            </m:e>
            <m:sup>
              <m:r>
                <m:rPr>
                  <m:sty m:val="p"/>
                </m:rPr>
                <w:rPr>
                  <w:rFonts w:ascii="Cambria Math" w:hAnsi="Cambria Math"/>
                </w:rPr>
                <m:t>m×</m:t>
              </m:r>
              <m:r>
                <w:rPr>
                  <w:rFonts w:ascii="Cambria Math" w:hAnsi="Cambria Math"/>
                </w:rPr>
                <m:t>n</m:t>
              </m:r>
            </m:sup>
          </m:sSup>
        </m:oMath>
      </w:ins>
      <w:ins w:id="557" w:author="thiago Pereira" w:date="2016-01-24T19:16:00Z">
        <w:r w:rsidRPr="00A562BF">
          <w:rPr>
            <w:rFonts w:eastAsia="Times New Roman"/>
            <w:b/>
            <w:lang w:val="en-US"/>
          </w:rPr>
          <w:t>:</w:t>
        </w:r>
      </w:ins>
    </w:p>
    <w:p w14:paraId="527242F1" w14:textId="77777777" w:rsidR="00E8517D" w:rsidRDefault="00E8517D" w:rsidP="00E8517D">
      <w:pPr>
        <w:pStyle w:val="ListParagraph"/>
        <w:keepNext/>
        <w:keepLines/>
        <w:numPr>
          <w:ilvl w:val="0"/>
          <w:numId w:val="29"/>
        </w:numPr>
        <w:tabs>
          <w:tab w:val="left" w:pos="709"/>
        </w:tabs>
        <w:suppressAutoHyphens/>
        <w:spacing w:before="360" w:after="120"/>
        <w:jc w:val="both"/>
        <w:outlineLvl w:val="0"/>
        <w:rPr>
          <w:ins w:id="558" w:author="thiago Pereira" w:date="2016-01-24T19:18:00Z"/>
          <w:rFonts w:eastAsia="Times New Roman"/>
          <w:kern w:val="28"/>
          <w:sz w:val="24"/>
          <w:szCs w:val="24"/>
          <w:lang w:val="en-US" w:eastAsia="ru-RU"/>
        </w:rPr>
      </w:pPr>
      <w:ins w:id="559" w:author="thiago Pereira" w:date="2016-01-24T19:17:00Z">
        <w:r>
          <w:rPr>
            <w:rFonts w:eastAsia="Times New Roman"/>
            <w:kern w:val="28"/>
            <w:sz w:val="24"/>
            <w:szCs w:val="24"/>
            <w:lang w:val="en-US" w:eastAsia="ru-RU"/>
          </w:rPr>
          <w:t xml:space="preserve">Number of </w:t>
        </w:r>
      </w:ins>
      <w:ins w:id="560" w:author="thiago Pereira" w:date="2016-01-24T19:20:00Z">
        <w:r w:rsidR="00735082">
          <w:rPr>
            <w:rFonts w:eastAsia="Times New Roman"/>
            <w:kern w:val="28"/>
            <w:sz w:val="24"/>
            <w:szCs w:val="24"/>
            <w:lang w:val="en-US" w:eastAsia="ru-RU"/>
          </w:rPr>
          <w:t>p</w:t>
        </w:r>
      </w:ins>
      <w:ins w:id="561" w:author="thiago Pereira" w:date="2016-01-24T19:17:00Z">
        <w:r>
          <w:rPr>
            <w:rFonts w:eastAsia="Times New Roman"/>
            <w:kern w:val="28"/>
            <w:sz w:val="24"/>
            <w:szCs w:val="24"/>
            <w:lang w:val="en-US" w:eastAsia="ru-RU"/>
          </w:rPr>
          <w:t xml:space="preserve">ass </w:t>
        </w:r>
      </w:ins>
      <w:ins w:id="562" w:author="thiago Pereira" w:date="2016-01-24T19:20:00Z">
        <w:r w:rsidR="00735082">
          <w:rPr>
            <w:rFonts w:eastAsia="Times New Roman"/>
            <w:kern w:val="28"/>
            <w:sz w:val="24"/>
            <w:szCs w:val="24"/>
            <w:lang w:val="en-US" w:eastAsia="ru-RU"/>
          </w:rPr>
          <w:t>a</w:t>
        </w:r>
      </w:ins>
      <w:ins w:id="563" w:author="thiago Pereira" w:date="2016-01-24T19:17:00Z">
        <w:r>
          <w:rPr>
            <w:rFonts w:eastAsia="Times New Roman"/>
            <w:kern w:val="28"/>
            <w:sz w:val="24"/>
            <w:szCs w:val="24"/>
            <w:lang w:val="en-US" w:eastAsia="ru-RU"/>
          </w:rPr>
          <w:t>ttempt</w:t>
        </w:r>
      </w:ins>
      <w:ins w:id="564" w:author="thiago Pereira" w:date="2016-01-24T19:20:00Z">
        <w:r w:rsidR="00735082">
          <w:rPr>
            <w:rFonts w:eastAsia="Times New Roman"/>
            <w:kern w:val="28"/>
            <w:sz w:val="24"/>
            <w:szCs w:val="24"/>
            <w:lang w:val="en-US" w:eastAsia="ru-RU"/>
          </w:rPr>
          <w:t>, grouped</w:t>
        </w:r>
      </w:ins>
      <w:ins w:id="565" w:author="thiago Pereira" w:date="2016-01-24T19:21:00Z">
        <w:r w:rsidR="00735082">
          <w:rPr>
            <w:rFonts w:eastAsia="Times New Roman"/>
            <w:kern w:val="28"/>
            <w:sz w:val="24"/>
            <w:szCs w:val="24"/>
            <w:lang w:val="en-US" w:eastAsia="ru-RU"/>
          </w:rPr>
          <w:t xml:space="preserve"> by</w:t>
        </w:r>
      </w:ins>
      <w:ins w:id="566" w:author="thiago Pereira" w:date="2016-01-24T19:18:00Z">
        <w:r>
          <w:rPr>
            <w:rFonts w:eastAsia="Times New Roman"/>
            <w:kern w:val="28"/>
            <w:sz w:val="24"/>
            <w:szCs w:val="24"/>
            <w:lang w:val="en-US" w:eastAsia="ru-RU"/>
          </w:rPr>
          <w:t xml:space="preserve"> </w:t>
        </w:r>
      </w:ins>
      <w:ins w:id="567" w:author="thiago Pereira" w:date="2016-01-24T19:21:00Z">
        <w:r w:rsidR="00735082">
          <w:rPr>
            <w:rFonts w:eastAsia="Times New Roman"/>
            <w:kern w:val="28"/>
            <w:sz w:val="24"/>
            <w:szCs w:val="24"/>
            <w:lang w:val="en-US" w:eastAsia="ru-RU"/>
          </w:rPr>
          <w:t>r</w:t>
        </w:r>
      </w:ins>
      <w:ins w:id="568" w:author="thiago Pereira" w:date="2016-01-24T19:18:00Z">
        <w:r w:rsidR="00735082">
          <w:rPr>
            <w:rFonts w:eastAsia="Times New Roman"/>
            <w:kern w:val="28"/>
            <w:sz w:val="24"/>
            <w:szCs w:val="24"/>
            <w:lang w:val="en-US" w:eastAsia="ru-RU"/>
          </w:rPr>
          <w:t>esult</w:t>
        </w:r>
      </w:ins>
      <w:ins w:id="569" w:author="thiago Pereira" w:date="2016-01-24T19:21:00Z">
        <w:r w:rsidR="00735082">
          <w:rPr>
            <w:rFonts w:eastAsia="Times New Roman"/>
            <w:kern w:val="28"/>
            <w:sz w:val="24"/>
            <w:szCs w:val="24"/>
            <w:lang w:val="en-US" w:eastAsia="ru-RU"/>
          </w:rPr>
          <w:t>, over</w:t>
        </w:r>
      </w:ins>
      <w:ins w:id="570" w:author="thiago Pereira" w:date="2016-01-24T19:18:00Z">
        <w:r w:rsidR="00735082">
          <w:rPr>
            <w:rFonts w:eastAsia="Times New Roman"/>
            <w:kern w:val="28"/>
            <w:sz w:val="24"/>
            <w:szCs w:val="24"/>
            <w:lang w:val="en-US" w:eastAsia="ru-RU"/>
          </w:rPr>
          <w:t xml:space="preserve"> </w:t>
        </w:r>
      </w:ins>
      <w:ins w:id="571" w:author="thiago Pereira" w:date="2016-01-24T19:21:00Z">
        <w:r w:rsidR="00735082">
          <w:rPr>
            <w:rFonts w:eastAsia="Times New Roman"/>
            <w:kern w:val="28"/>
            <w:sz w:val="24"/>
            <w:szCs w:val="24"/>
            <w:lang w:val="en-US" w:eastAsia="ru-RU"/>
          </w:rPr>
          <w:t>t</w:t>
        </w:r>
      </w:ins>
      <w:ins w:id="572" w:author="thiago Pereira" w:date="2016-01-24T19:18:00Z">
        <w:r w:rsidR="00735082">
          <w:rPr>
            <w:rFonts w:eastAsia="Times New Roman"/>
            <w:kern w:val="28"/>
            <w:sz w:val="24"/>
            <w:szCs w:val="24"/>
            <w:lang w:val="en-US" w:eastAsia="ru-RU"/>
          </w:rPr>
          <w:t>ime</w:t>
        </w:r>
      </w:ins>
      <w:ins w:id="573" w:author="thiago Pereira" w:date="2016-01-24T19:17:00Z">
        <w:r>
          <w:rPr>
            <w:rFonts w:eastAsia="Times New Roman"/>
            <w:kern w:val="28"/>
            <w:sz w:val="24"/>
            <w:szCs w:val="24"/>
            <w:lang w:val="en-US" w:eastAsia="ru-RU"/>
          </w:rPr>
          <w:t>;</w:t>
        </w:r>
      </w:ins>
    </w:p>
    <w:p w14:paraId="047F0613" w14:textId="77777777" w:rsidR="00735082" w:rsidRDefault="00735082" w:rsidP="00735082">
      <w:pPr>
        <w:pStyle w:val="ListParagraph"/>
        <w:keepNext/>
        <w:keepLines/>
        <w:numPr>
          <w:ilvl w:val="0"/>
          <w:numId w:val="29"/>
        </w:numPr>
        <w:tabs>
          <w:tab w:val="left" w:pos="709"/>
        </w:tabs>
        <w:suppressAutoHyphens/>
        <w:spacing w:before="360" w:after="120"/>
        <w:jc w:val="both"/>
        <w:outlineLvl w:val="0"/>
        <w:rPr>
          <w:ins w:id="574" w:author="thiago Pereira" w:date="2016-01-24T19:21:00Z"/>
          <w:rFonts w:eastAsia="Times New Roman"/>
          <w:kern w:val="28"/>
          <w:sz w:val="24"/>
          <w:szCs w:val="24"/>
          <w:lang w:val="en-US" w:eastAsia="ru-RU"/>
        </w:rPr>
      </w:pPr>
      <w:ins w:id="575" w:author="thiago Pereira" w:date="2016-01-24T19:21:00Z">
        <w:r>
          <w:rPr>
            <w:rFonts w:eastAsia="Times New Roman"/>
            <w:kern w:val="28"/>
            <w:sz w:val="24"/>
            <w:szCs w:val="24"/>
            <w:lang w:val="en-US" w:eastAsia="ru-RU"/>
          </w:rPr>
          <w:t>Number of PIN attempt, grouped by result, over time;</w:t>
        </w:r>
      </w:ins>
    </w:p>
    <w:p w14:paraId="1818B74F" w14:textId="77777777" w:rsidR="00E8517D" w:rsidRDefault="00735082" w:rsidP="00E8517D">
      <w:pPr>
        <w:pStyle w:val="ListParagraph"/>
        <w:keepNext/>
        <w:keepLines/>
        <w:numPr>
          <w:ilvl w:val="0"/>
          <w:numId w:val="29"/>
        </w:numPr>
        <w:tabs>
          <w:tab w:val="left" w:pos="709"/>
        </w:tabs>
        <w:suppressAutoHyphens/>
        <w:spacing w:before="360" w:after="120"/>
        <w:jc w:val="both"/>
        <w:outlineLvl w:val="0"/>
        <w:rPr>
          <w:ins w:id="576" w:author="thiago Pereira" w:date="2016-01-24T19:21:00Z"/>
          <w:rFonts w:eastAsia="Times New Roman"/>
          <w:kern w:val="28"/>
          <w:sz w:val="24"/>
          <w:szCs w:val="24"/>
          <w:lang w:val="en-US" w:eastAsia="ru-RU"/>
        </w:rPr>
      </w:pPr>
      <w:ins w:id="577" w:author="thiago Pereira" w:date="2016-01-24T19:19:00Z">
        <w:r>
          <w:rPr>
            <w:rFonts w:eastAsia="Times New Roman"/>
            <w:kern w:val="28"/>
            <w:sz w:val="24"/>
            <w:szCs w:val="24"/>
            <w:lang w:val="en-US" w:eastAsia="ru-RU"/>
          </w:rPr>
          <w:t xml:space="preserve">Number of </w:t>
        </w:r>
      </w:ins>
      <w:ins w:id="578" w:author="thiago Pereira" w:date="2016-01-24T19:20:00Z">
        <w:r>
          <w:rPr>
            <w:rFonts w:eastAsia="Times New Roman"/>
            <w:kern w:val="28"/>
            <w:sz w:val="24"/>
            <w:szCs w:val="24"/>
            <w:lang w:val="en-US" w:eastAsia="ru-RU"/>
          </w:rPr>
          <w:t>f</w:t>
        </w:r>
      </w:ins>
      <w:ins w:id="579" w:author="thiago Pereira" w:date="2016-01-24T19:17:00Z">
        <w:r w:rsidR="00E8517D" w:rsidRPr="00B520A9">
          <w:rPr>
            <w:rFonts w:eastAsia="Times New Roman"/>
            <w:kern w:val="28"/>
            <w:sz w:val="24"/>
            <w:szCs w:val="24"/>
            <w:lang w:val="en-US" w:eastAsia="ru-RU"/>
          </w:rPr>
          <w:t xml:space="preserve">ile </w:t>
        </w:r>
      </w:ins>
      <w:ins w:id="580" w:author="thiago Pereira" w:date="2016-01-24T19:21:00Z">
        <w:r>
          <w:rPr>
            <w:rFonts w:eastAsia="Times New Roman"/>
            <w:kern w:val="28"/>
            <w:sz w:val="24"/>
            <w:szCs w:val="24"/>
            <w:lang w:val="en-US" w:eastAsia="ru-RU"/>
          </w:rPr>
          <w:t>r</w:t>
        </w:r>
      </w:ins>
      <w:ins w:id="581" w:author="thiago Pereira" w:date="2016-01-24T19:17:00Z">
        <w:r w:rsidR="00E8517D" w:rsidRPr="00B520A9">
          <w:rPr>
            <w:rFonts w:eastAsia="Times New Roman"/>
            <w:kern w:val="28"/>
            <w:sz w:val="24"/>
            <w:szCs w:val="24"/>
            <w:lang w:val="en-US" w:eastAsia="ru-RU"/>
          </w:rPr>
          <w:t>equest</w:t>
        </w:r>
      </w:ins>
      <w:ins w:id="582" w:author="thiago Pereira" w:date="2016-01-24T19:19:00Z">
        <w:r>
          <w:rPr>
            <w:rFonts w:eastAsia="Times New Roman"/>
            <w:kern w:val="28"/>
            <w:sz w:val="24"/>
            <w:szCs w:val="24"/>
            <w:lang w:val="en-US" w:eastAsia="ru-RU"/>
          </w:rPr>
          <w:t>, grouped by fi</w:t>
        </w:r>
      </w:ins>
      <w:ins w:id="583" w:author="thiago Pereira" w:date="2016-01-24T19:20:00Z">
        <w:r>
          <w:rPr>
            <w:rFonts w:eastAsia="Times New Roman"/>
            <w:kern w:val="28"/>
            <w:sz w:val="24"/>
            <w:szCs w:val="24"/>
            <w:lang w:val="en-US" w:eastAsia="ru-RU"/>
          </w:rPr>
          <w:t>le name, over time</w:t>
        </w:r>
      </w:ins>
      <w:ins w:id="584" w:author="thiago Pereira" w:date="2016-01-24T19:17:00Z">
        <w:r w:rsidR="00E8517D" w:rsidRPr="00B520A9">
          <w:rPr>
            <w:rFonts w:eastAsia="Times New Roman"/>
            <w:kern w:val="28"/>
            <w:sz w:val="24"/>
            <w:szCs w:val="24"/>
            <w:lang w:val="en-US" w:eastAsia="ru-RU"/>
          </w:rPr>
          <w:t>;</w:t>
        </w:r>
      </w:ins>
    </w:p>
    <w:p w14:paraId="073D1237" w14:textId="77777777" w:rsidR="00735082" w:rsidRPr="00B520A9" w:rsidRDefault="00735082" w:rsidP="00E8517D">
      <w:pPr>
        <w:pStyle w:val="ListParagraph"/>
        <w:keepNext/>
        <w:keepLines/>
        <w:numPr>
          <w:ilvl w:val="0"/>
          <w:numId w:val="29"/>
        </w:numPr>
        <w:tabs>
          <w:tab w:val="left" w:pos="709"/>
        </w:tabs>
        <w:suppressAutoHyphens/>
        <w:spacing w:before="360" w:after="120"/>
        <w:jc w:val="both"/>
        <w:outlineLvl w:val="0"/>
        <w:rPr>
          <w:ins w:id="585" w:author="thiago Pereira" w:date="2016-01-24T19:17:00Z"/>
          <w:rFonts w:eastAsia="Times New Roman"/>
          <w:kern w:val="28"/>
          <w:sz w:val="24"/>
          <w:szCs w:val="24"/>
          <w:lang w:val="en-US" w:eastAsia="ru-RU"/>
        </w:rPr>
      </w:pPr>
      <w:ins w:id="586" w:author="thiago Pereira" w:date="2016-01-24T19:21:00Z">
        <w:r w:rsidRPr="00735082">
          <w:rPr>
            <w:rFonts w:eastAsia="Times New Roman"/>
            <w:kern w:val="28"/>
            <w:sz w:val="24"/>
            <w:szCs w:val="24"/>
            <w:lang w:val="en-US" w:eastAsia="ru-RU"/>
          </w:rPr>
          <w:t>Number of file selection, grouped by file name, over time;</w:t>
        </w:r>
        <w:r w:rsidRPr="00B520A9">
          <w:rPr>
            <w:rFonts w:eastAsia="Times New Roman"/>
            <w:kern w:val="28"/>
            <w:sz w:val="24"/>
            <w:szCs w:val="24"/>
            <w:lang w:val="en-US" w:eastAsia="ru-RU"/>
          </w:rPr>
          <w:t xml:space="preserve"> </w:t>
        </w:r>
      </w:ins>
    </w:p>
    <w:p w14:paraId="4CF08A84" w14:textId="77777777" w:rsidR="00E8517D" w:rsidRDefault="00735082" w:rsidP="00E8517D">
      <w:pPr>
        <w:pStyle w:val="ListParagraph"/>
        <w:keepNext/>
        <w:keepLines/>
        <w:numPr>
          <w:ilvl w:val="0"/>
          <w:numId w:val="29"/>
        </w:numPr>
        <w:tabs>
          <w:tab w:val="left" w:pos="709"/>
        </w:tabs>
        <w:suppressAutoHyphens/>
        <w:spacing w:before="360" w:after="120"/>
        <w:jc w:val="both"/>
        <w:outlineLvl w:val="0"/>
        <w:rPr>
          <w:ins w:id="587" w:author="thiago Pereira" w:date="2016-01-24T19:22:00Z"/>
          <w:rFonts w:eastAsia="Times New Roman"/>
          <w:kern w:val="28"/>
          <w:sz w:val="24"/>
          <w:szCs w:val="24"/>
          <w:lang w:val="en-US" w:eastAsia="ru-RU"/>
        </w:rPr>
      </w:pPr>
      <w:ins w:id="588"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date</w:t>
        </w:r>
        <w:r w:rsidRPr="00735082">
          <w:rPr>
            <w:rFonts w:eastAsia="Times New Roman"/>
            <w:kern w:val="28"/>
            <w:sz w:val="24"/>
            <w:szCs w:val="24"/>
            <w:lang w:val="en-US" w:eastAsia="ru-RU"/>
          </w:rPr>
          <w:t>, grouped by file name, over time;</w:t>
        </w:r>
      </w:ins>
    </w:p>
    <w:p w14:paraId="42FECF2E" w14:textId="77777777" w:rsidR="00735082" w:rsidRDefault="00735082" w:rsidP="00E8517D">
      <w:pPr>
        <w:pStyle w:val="ListParagraph"/>
        <w:keepNext/>
        <w:keepLines/>
        <w:numPr>
          <w:ilvl w:val="0"/>
          <w:numId w:val="29"/>
        </w:numPr>
        <w:tabs>
          <w:tab w:val="left" w:pos="709"/>
        </w:tabs>
        <w:suppressAutoHyphens/>
        <w:spacing w:before="360" w:after="120"/>
        <w:jc w:val="both"/>
        <w:outlineLvl w:val="0"/>
        <w:rPr>
          <w:ins w:id="589" w:author="thiago Pereira" w:date="2016-01-24T19:22:00Z"/>
          <w:rFonts w:eastAsia="Times New Roman"/>
          <w:kern w:val="28"/>
          <w:sz w:val="24"/>
          <w:szCs w:val="24"/>
          <w:lang w:val="en-US" w:eastAsia="ru-RU"/>
        </w:rPr>
      </w:pPr>
      <w:ins w:id="590"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download</w:t>
        </w:r>
        <w:r w:rsidRPr="00735082">
          <w:rPr>
            <w:rFonts w:eastAsia="Times New Roman"/>
            <w:kern w:val="28"/>
            <w:sz w:val="24"/>
            <w:szCs w:val="24"/>
            <w:lang w:val="en-US" w:eastAsia="ru-RU"/>
          </w:rPr>
          <w:t>, grouped by file name, over time;</w:t>
        </w:r>
      </w:ins>
    </w:p>
    <w:p w14:paraId="445F00C3" w14:textId="77777777" w:rsidR="00E8517D" w:rsidRPr="001A6A53" w:rsidRDefault="00735082">
      <w:pPr>
        <w:pStyle w:val="ListParagraph"/>
        <w:keepNext/>
        <w:keepLines/>
        <w:numPr>
          <w:ilvl w:val="0"/>
          <w:numId w:val="29"/>
        </w:numPr>
        <w:tabs>
          <w:tab w:val="left" w:pos="709"/>
        </w:tabs>
        <w:suppressAutoHyphens/>
        <w:spacing w:before="360" w:after="120"/>
        <w:jc w:val="both"/>
        <w:outlineLvl w:val="0"/>
        <w:rPr>
          <w:ins w:id="591" w:author="thiago Pereira" w:date="2016-01-24T19:17:00Z"/>
          <w:b/>
          <w:sz w:val="24"/>
          <w:szCs w:val="24"/>
          <w:lang w:val="en-US"/>
          <w:rPrChange w:id="592" w:author="Edison" w:date="2016-01-26T17:16:00Z">
            <w:rPr>
              <w:ins w:id="593" w:author="thiago Pereira" w:date="2016-01-24T19:17:00Z"/>
              <w:b/>
              <w:sz w:val="24"/>
              <w:szCs w:val="24"/>
              <w:lang w:val="pt-BR"/>
            </w:rPr>
          </w:rPrChange>
        </w:rPr>
        <w:pPrChange w:id="594" w:author="thiago Pereira" w:date="2016-01-24T19:22:00Z">
          <w:pPr>
            <w:keepNext/>
            <w:keepLines/>
            <w:tabs>
              <w:tab w:val="left" w:pos="709"/>
            </w:tabs>
            <w:suppressAutoHyphens/>
            <w:spacing w:before="360" w:after="120"/>
            <w:ind w:left="360"/>
            <w:jc w:val="both"/>
            <w:outlineLvl w:val="0"/>
          </w:pPr>
        </w:pPrChange>
      </w:pPr>
      <w:ins w:id="595"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load</w:t>
        </w:r>
        <w:r w:rsidRPr="00735082">
          <w:rPr>
            <w:rFonts w:eastAsia="Times New Roman"/>
            <w:kern w:val="28"/>
            <w:sz w:val="24"/>
            <w:szCs w:val="24"/>
            <w:lang w:val="en-US" w:eastAsia="ru-RU"/>
          </w:rPr>
          <w:t>, grouped by file name, over time;</w:t>
        </w:r>
        <w:r w:rsidRPr="001A6A53">
          <w:rPr>
            <w:b/>
            <w:sz w:val="24"/>
            <w:szCs w:val="24"/>
            <w:lang w:val="en-US"/>
            <w:rPrChange w:id="596" w:author="Edison" w:date="2016-01-26T17:16:00Z">
              <w:rPr>
                <w:b/>
                <w:sz w:val="24"/>
                <w:szCs w:val="24"/>
                <w:lang w:val="pt-BR"/>
              </w:rPr>
            </w:rPrChange>
          </w:rPr>
          <w:t xml:space="preserve"> </w:t>
        </w:r>
      </w:ins>
    </w:p>
    <w:p w14:paraId="0BAD05A5" w14:textId="77777777" w:rsidR="005F4712" w:rsidRPr="000824A4" w:rsidRDefault="005F4712" w:rsidP="009C7546">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t xml:space="preserve">Offline mode: </w:t>
      </w:r>
      <w:r w:rsidR="00B57AEF">
        <w:rPr>
          <w:b/>
          <w:sz w:val="24"/>
          <w:szCs w:val="24"/>
          <w:lang w:val="en-US"/>
        </w:rPr>
        <w:t>proposed</w:t>
      </w:r>
      <w:r w:rsidR="00B57AEF" w:rsidRPr="000824A4">
        <w:rPr>
          <w:b/>
          <w:sz w:val="24"/>
          <w:szCs w:val="24"/>
          <w:lang w:val="en-US"/>
        </w:rPr>
        <w:t xml:space="preserve"> </w:t>
      </w:r>
      <w:r w:rsidRPr="000824A4">
        <w:rPr>
          <w:b/>
          <w:sz w:val="24"/>
          <w:szCs w:val="24"/>
          <w:lang w:val="en-US"/>
        </w:rPr>
        <w:t>solution</w:t>
      </w:r>
    </w:p>
    <w:p w14:paraId="07BE4564" w14:textId="77777777"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commentRangeStart w:id="597"/>
      <w:r w:rsidRPr="00071057">
        <w:rPr>
          <w:sz w:val="24"/>
          <w:szCs w:val="24"/>
          <w:lang w:val="en-US"/>
        </w:rPr>
        <w:t xml:space="preserve">Figure XXXX </w:t>
      </w:r>
      <w:commentRangeEnd w:id="597"/>
      <w:r w:rsidR="009F7A1E">
        <w:rPr>
          <w:rStyle w:val="CommentReference"/>
        </w:rPr>
        <w:commentReference w:id="597"/>
      </w:r>
      <w:r w:rsidRPr="00071057">
        <w:rPr>
          <w:sz w:val="24"/>
          <w:szCs w:val="24"/>
          <w:lang w:val="en-US"/>
        </w:rPr>
        <w:t>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14:paraId="2978B484" w14:textId="77777777"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en-US"/>
        </w:rPr>
        <w:lastRenderedPageBreak/>
        <w:drawing>
          <wp:inline distT="0" distB="0" distL="0" distR="0" wp14:anchorId="2BB3E650" wp14:editId="2F9758C4">
            <wp:extent cx="5143500" cy="4619625"/>
            <wp:effectExtent l="0" t="25400" r="63500" b="5397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14:paraId="16B205B8" w14:textId="77777777" w:rsidR="005F4712" w:rsidRDefault="005F4712" w:rsidP="009C7546">
      <w:pPr>
        <w:keepNext/>
        <w:keepLines/>
        <w:tabs>
          <w:tab w:val="left" w:pos="709"/>
        </w:tabs>
        <w:suppressAutoHyphens/>
        <w:spacing w:before="360" w:after="120"/>
        <w:ind w:left="360"/>
        <w:jc w:val="both"/>
        <w:outlineLvl w:val="0"/>
        <w:rPr>
          <w:b/>
          <w:lang w:val="en-US"/>
        </w:rPr>
      </w:pPr>
    </w:p>
    <w:p w14:paraId="46922E8C" w14:textId="77777777"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14:paraId="71108E5E" w14:textId="77777777" w:rsidR="008B15C6" w:rsidRDefault="008B15C6" w:rsidP="005F4712">
      <w:pPr>
        <w:rPr>
          <w:sz w:val="24"/>
          <w:szCs w:val="24"/>
          <w:lang w:val="en-US"/>
        </w:rPr>
      </w:pPr>
    </w:p>
    <w:p w14:paraId="2332A05D" w14:textId="77777777"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14:paraId="683EDF22" w14:textId="77777777"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14:paraId="4F0302E7" w14:textId="77777777" w:rsidR="004700E3" w:rsidRDefault="004700E3" w:rsidP="00C516FC">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14:paraId="419332CE" w14:textId="77777777" w:rsidR="004700E3" w:rsidRDefault="004700E3"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14:paraId="4710EF56" w14:textId="77777777" w:rsidR="008A4157" w:rsidRDefault="008A4157"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14:paraId="6FBAA2A9" w14:textId="77777777" w:rsidR="008A4157" w:rsidRDefault="008A4157"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14:paraId="65FF273A" w14:textId="77777777" w:rsidR="008A4157" w:rsidRDefault="008A4157"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14:paraId="0890C366" w14:textId="77777777" w:rsidR="00926B1B" w:rsidRDefault="00926B1B"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14:paraId="34A4E60A" w14:textId="77777777" w:rsidR="00926B1B" w:rsidRDefault="00926B1B"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14:paraId="3519DA23" w14:textId="77777777" w:rsidR="00AE4143" w:rsidRDefault="00AE4143"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14:paraId="3BD235A6" w14:textId="77777777" w:rsidR="00AE4143" w:rsidRDefault="00AE4143" w:rsidP="00C516FC">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14:paraId="0A60FF58" w14:textId="77777777" w:rsidR="00277BE6" w:rsidRDefault="00277BE6" w:rsidP="00C516FC">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14:paraId="463084DF" w14:textId="77777777"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14:paraId="4E6637CD" w14:textId="77777777"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14:paraId="427796AE" w14:textId="77777777" w:rsidR="00277BE6" w:rsidRDefault="00277BE6" w:rsidP="00277BE6">
      <w:r>
        <w:rPr>
          <w:lang w:val="en-US"/>
        </w:rPr>
        <w:t>T</w:t>
      </w:r>
      <w:r>
        <w:t xml:space="preserve">his value serves as a proof </w:t>
      </w:r>
      <w:r w:rsidR="00D83E10" w:rsidRPr="00D83E10">
        <w:rPr>
          <w:lang w:val="en-US"/>
        </w:rPr>
        <w:t xml:space="preserve">that </w:t>
      </w:r>
      <w:r>
        <w:t xml:space="preserve">the device is the one with which server communicated. </w:t>
      </w:r>
    </w:p>
    <w:p w14:paraId="00DC5793" w14:textId="77777777" w:rsidR="00277BE6" w:rsidRPr="00900E7E" w:rsidRDefault="00277BE6" w:rsidP="00277BE6">
      <w:pPr>
        <w:rPr>
          <w:lang w:val="en-US"/>
        </w:rPr>
      </w:pPr>
      <w:r>
        <w:t>To prevent the direct attack on the KEY_SET</w:t>
      </w:r>
      <w:r w:rsidR="00DF5F25" w:rsidRPr="00F271C1">
        <w:rPr>
          <w:lang w:val="en-US"/>
        </w:rPr>
        <w:t>,</w:t>
      </w:r>
      <w:r>
        <w:t xml:space="preserve"> 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14:paraId="20184506" w14:textId="77777777"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the knowledge of the user PIN.</w:t>
      </w:r>
    </w:p>
    <w:p w14:paraId="5E1CA782" w14:textId="77777777" w:rsidR="00277BE6" w:rsidRDefault="00277BE6" w:rsidP="00277BE6">
      <w:r>
        <w:t>The client uses some balanced key exchange to communicate with server:</w:t>
      </w:r>
    </w:p>
    <w:p w14:paraId="0C5311A4" w14:textId="77777777" w:rsidR="00277BE6" w:rsidRDefault="00277BE6" w:rsidP="00277BE6">
      <w:r>
        <w:t>J-PAKE or SIS-EKE.</w:t>
      </w:r>
    </w:p>
    <w:p w14:paraId="69D86F7B" w14:textId="77777777"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14:paraId="2F39B6A6" w14:textId="77777777" w:rsidR="00277BE6" w:rsidRPr="00C516FC" w:rsidRDefault="00D83E10" w:rsidP="00277BE6">
      <w:pPr>
        <w:rPr>
          <w:lang w:val="en-US"/>
        </w:rPr>
      </w:pPr>
      <w:r>
        <w:rPr>
          <w:lang w:val="en-US"/>
        </w:rPr>
        <w:t>The o</w:t>
      </w:r>
      <w:r w:rsidR="00277BE6">
        <w:rPr>
          <w:lang w:val="en-US"/>
        </w:rPr>
        <w:t>nline workflo</w:t>
      </w:r>
      <w:bookmarkStart w:id="598" w:name="_GoBack"/>
      <w:bookmarkEnd w:id="598"/>
      <w:r w:rsidR="00277BE6">
        <w:rPr>
          <w:lang w:val="en-US"/>
        </w:rPr>
        <w:t>w diagram</w:t>
      </w:r>
      <w:r>
        <w:rPr>
          <w:lang w:val="en-US"/>
        </w:rPr>
        <w:t xml:space="preserve"> is presented in Figure ZZZZ</w:t>
      </w:r>
      <w:r w:rsidR="00277BE6">
        <w:rPr>
          <w:lang w:val="en-US"/>
        </w:rPr>
        <w:t>:</w:t>
      </w:r>
    </w:p>
    <w:p w14:paraId="5420C689" w14:textId="77777777" w:rsidR="00277BE6" w:rsidRPr="00C516FC" w:rsidRDefault="00277BE6" w:rsidP="00C516FC">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14:paraId="086D5382" w14:textId="77777777" w:rsidR="00F271C1" w:rsidRDefault="00CD7C91" w:rsidP="00262B2F">
      <w:pPr>
        <w:rPr>
          <w:i/>
          <w:sz w:val="24"/>
          <w:szCs w:val="24"/>
          <w:lang w:val="en-US"/>
        </w:rPr>
      </w:pPr>
      <w:r>
        <w:rPr>
          <w:rFonts w:eastAsia="Times New Roman"/>
          <w:b/>
          <w:noProof/>
          <w:kern w:val="28"/>
          <w:sz w:val="24"/>
          <w:szCs w:val="24"/>
          <w:lang w:val="en-US"/>
        </w:rPr>
        <w:drawing>
          <wp:inline distT="0" distB="0" distL="0" distR="0" wp14:anchorId="5C35188A" wp14:editId="7BFB4EF4">
            <wp:extent cx="5486400" cy="3200400"/>
            <wp:effectExtent l="25400" t="25400" r="25400" b="5080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65295E9E" w14:textId="77777777" w:rsidR="00AE4143" w:rsidRPr="00F612CC" w:rsidRDefault="00AE4143" w:rsidP="00262B2F">
      <w:pPr>
        <w:rPr>
          <w:i/>
          <w:sz w:val="24"/>
          <w:szCs w:val="24"/>
          <w:lang w:val="en-US"/>
        </w:rPr>
      </w:pPr>
      <w:r w:rsidRPr="00F612CC">
        <w:rPr>
          <w:i/>
          <w:sz w:val="24"/>
          <w:szCs w:val="24"/>
          <w:lang w:val="en-US"/>
        </w:rPr>
        <w:t>EKE description</w:t>
      </w:r>
    </w:p>
    <w:p w14:paraId="7F1FBCAB" w14:textId="77777777" w:rsidR="00F612CC" w:rsidRDefault="00D83E10" w:rsidP="00262B2F">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14:paraId="7F95F430" w14:textId="77777777" w:rsidR="00D83E10" w:rsidRPr="00F612CC" w:rsidRDefault="00D83E10" w:rsidP="00262B2F">
      <w:pPr>
        <w:rPr>
          <w:i/>
          <w:sz w:val="24"/>
          <w:szCs w:val="24"/>
          <w:lang w:val="en-US"/>
        </w:rPr>
      </w:pPr>
    </w:p>
    <w:p w14:paraId="36C5D03F" w14:textId="77777777"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r w:rsidR="00F612CC">
        <w:rPr>
          <w:sz w:val="24"/>
          <w:szCs w:val="24"/>
          <w:lang w:val="en-US"/>
        </w:rPr>
        <w:t>-</w:t>
      </w:r>
      <w:r w:rsidR="00AE4143" w:rsidRPr="00F612CC">
        <w:rPr>
          <w:sz w:val="24"/>
          <w:szCs w:val="24"/>
          <w:lang w:val="en-US"/>
        </w:rPr>
        <w:t>PAKE</w:t>
      </w:r>
      <w:r w:rsidR="00F612CC">
        <w:rPr>
          <w:sz w:val="24"/>
          <w:szCs w:val="24"/>
          <w:lang w:val="en-US"/>
        </w:rPr>
        <w:t xml:space="preserve"> [</w:t>
      </w:r>
      <w:proofErr w:type="gramStart"/>
      <w:r w:rsidR="00F612CC">
        <w:rPr>
          <w:sz w:val="24"/>
          <w:szCs w:val="24"/>
          <w:lang w:val="en-US"/>
        </w:rPr>
        <w:t>]</w:t>
      </w:r>
      <w:r w:rsidR="00AE4143" w:rsidRPr="00F612CC">
        <w:rPr>
          <w:sz w:val="24"/>
          <w:szCs w:val="24"/>
          <w:lang w:val="en-US"/>
        </w:rPr>
        <w:t xml:space="preserve">  or</w:t>
      </w:r>
      <w:proofErr w:type="gramEnd"/>
      <w:r w:rsidR="00AE4143" w:rsidRPr="00F612CC">
        <w:rPr>
          <w:sz w:val="24"/>
          <w:szCs w:val="24"/>
          <w:lang w:val="en-US"/>
        </w:rPr>
        <w:t xml:space="preserve"> SIS-based EKE</w:t>
      </w:r>
      <w:r w:rsidR="00F612CC">
        <w:rPr>
          <w:sz w:val="24"/>
          <w:szCs w:val="24"/>
          <w:lang w:val="en-US"/>
        </w:rPr>
        <w:t xml:space="preserve"> []</w:t>
      </w:r>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r w:rsidR="00F612CC">
        <w:rPr>
          <w:sz w:val="24"/>
          <w:szCs w:val="24"/>
          <w:lang w:val="en-US"/>
        </w:rPr>
        <w:t xml:space="preserve"> [], []</w:t>
      </w:r>
      <w:r w:rsidR="00AE4143" w:rsidRPr="00F612CC">
        <w:rPr>
          <w:sz w:val="24"/>
          <w:szCs w:val="24"/>
          <w:lang w:val="en-US"/>
        </w:rPr>
        <w:t>.</w:t>
      </w:r>
    </w:p>
    <w:p w14:paraId="5DD2CFA3" w14:textId="77777777" w:rsidR="00262B2F" w:rsidRPr="00F612CC" w:rsidRDefault="00262B2F" w:rsidP="00262B2F">
      <w:pPr>
        <w:rPr>
          <w:sz w:val="24"/>
          <w:szCs w:val="24"/>
        </w:rPr>
      </w:pPr>
      <w:r w:rsidRPr="00F612CC">
        <w:rPr>
          <w:sz w:val="24"/>
          <w:szCs w:val="24"/>
        </w:rPr>
        <w:t>There are generally 3 phases of any EKE:</w:t>
      </w:r>
    </w:p>
    <w:p w14:paraId="7B747661" w14:textId="77777777"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14:paraId="3DEE6318" w14:textId="77777777"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14:paraId="7D5C734C" w14:textId="77777777"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14:paraId="5EC013CF" w14:textId="77777777" w:rsidR="00F612CC" w:rsidRPr="00F612CC" w:rsidRDefault="00D83E10" w:rsidP="00F612CC">
      <w:pPr>
        <w:spacing w:after="200" w:line="276" w:lineRule="auto"/>
        <w:rPr>
          <w:sz w:val="24"/>
          <w:szCs w:val="24"/>
        </w:rPr>
      </w:pPr>
      <w:r>
        <w:rPr>
          <w:sz w:val="24"/>
          <w:szCs w:val="24"/>
          <w:lang w:val="en-US"/>
        </w:rPr>
        <w:t xml:space="preserve">In order to clarify the whole process, </w:t>
      </w:r>
      <w:r w:rsidR="00F612CC">
        <w:rPr>
          <w:sz w:val="24"/>
          <w:szCs w:val="24"/>
          <w:lang w:val="en-US"/>
        </w:rPr>
        <w:t>the J-PAKE protocol []</w:t>
      </w:r>
      <w:r>
        <w:rPr>
          <w:sz w:val="24"/>
          <w:szCs w:val="24"/>
          <w:lang w:val="en-US"/>
        </w:rPr>
        <w:t xml:space="preserve">, used </w:t>
      </w:r>
      <w:r w:rsidR="00F612CC">
        <w:rPr>
          <w:sz w:val="24"/>
          <w:szCs w:val="24"/>
          <w:lang w:val="en-US"/>
        </w:rPr>
        <w:t>for the user credential verification and the key renovation</w:t>
      </w:r>
      <w:r>
        <w:rPr>
          <w:sz w:val="24"/>
          <w:szCs w:val="24"/>
          <w:lang w:val="en-US"/>
        </w:rPr>
        <w:t>, is briefly described</w:t>
      </w:r>
      <w:r w:rsidR="00F612CC">
        <w:rPr>
          <w:sz w:val="24"/>
          <w:szCs w:val="24"/>
          <w:lang w:val="en-US"/>
        </w:rPr>
        <w:t>. The protocol acts as soon as the key is expired and the client asks the user to synchronize with the server. Note that the EKE</w:t>
      </w:r>
      <w:r>
        <w:rPr>
          <w:sz w:val="24"/>
          <w:szCs w:val="24"/>
          <w:lang w:val="en-US"/>
        </w:rPr>
        <w:t xml:space="preserve"> is not demanded</w:t>
      </w:r>
      <w:r w:rsidR="00F612CC">
        <w:rPr>
          <w:sz w:val="24"/>
          <w:szCs w:val="24"/>
          <w:lang w:val="en-US"/>
        </w:rPr>
        <w:t xml:space="preserve"> to send the files or statistics.</w:t>
      </w:r>
    </w:p>
    <w:p w14:paraId="09C4C6F1" w14:textId="77777777"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14:paraId="5D10BDC0" w14:textId="77777777"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14:paraId="664C6369" w14:textId="77777777" w:rsidR="0089514B" w:rsidRDefault="00D45C6E"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14:paraId="1B8EAC3B" w14:textId="77777777" w:rsidR="00D45C6E" w:rsidRDefault="00D45C6E"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14:paraId="4B721B4A" w14:textId="77777777" w:rsidR="00D45C6E" w:rsidRDefault="006E73F3"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14:paraId="738DC723" w14:textId="77777777" w:rsidR="006E73F3" w:rsidRDefault="006E73F3" w:rsidP="007E76CB">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14:paraId="211D8114" w14:textId="77777777"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14:paraId="03ED9D62" w14:textId="77777777"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7310EB43" wp14:editId="376563E1">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14:paraId="4DBB6628" w14:textId="77777777"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294AF728" w14:textId="77777777" w:rsidR="002D21D9" w:rsidRPr="00333C79" w:rsidRDefault="002D21D9" w:rsidP="002D21D9">
      <w:pPr>
        <w:rPr>
          <w:b/>
          <w:sz w:val="24"/>
          <w:szCs w:val="24"/>
          <w:lang w:val="en-US"/>
        </w:rPr>
      </w:pPr>
      <w:r w:rsidRPr="00333C79">
        <w:rPr>
          <w:b/>
          <w:sz w:val="24"/>
          <w:szCs w:val="24"/>
          <w:lang w:val="en-US"/>
        </w:rPr>
        <w:t>Security analysis</w:t>
      </w:r>
    </w:p>
    <w:p w14:paraId="3BF87F37" w14:textId="77777777" w:rsidR="002D21D9" w:rsidRDefault="002D21D9" w:rsidP="002D21D9">
      <w:pPr>
        <w:rPr>
          <w:sz w:val="24"/>
          <w:szCs w:val="24"/>
          <w:lang w:val="en-US"/>
        </w:rPr>
      </w:pPr>
    </w:p>
    <w:p w14:paraId="473537F9" w14:textId="77777777" w:rsidR="002D21D9" w:rsidRPr="00C2285D" w:rsidRDefault="002D21D9" w:rsidP="002D21D9">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14:paraId="5FB120E0" w14:textId="77777777" w:rsidR="002D21D9" w:rsidRPr="00C2285D" w:rsidRDefault="002D21D9" w:rsidP="002D21D9">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14:paraId="29470DEA" w14:textId="77777777" w:rsidR="002D21D9" w:rsidRPr="00C2285D" w:rsidRDefault="002D21D9" w:rsidP="002D21D9">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14:paraId="25ED8A00" w14:textId="77777777" w:rsidR="002D21D9" w:rsidRPr="00C2285D" w:rsidRDefault="002D21D9" w:rsidP="002D21D9">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of </w:t>
      </w:r>
      <w:r w:rsidRPr="00071057">
        <w:rPr>
          <w:sz w:val="24"/>
          <w:szCs w:val="24"/>
          <w:lang w:val="en-US"/>
        </w:rPr>
        <w:t>”</w:t>
      </w:r>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14:paraId="24D3DA20" w14:textId="77777777" w:rsidR="002D21D9" w:rsidRPr="00C2285D" w:rsidRDefault="002D21D9" w:rsidP="002D21D9">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14:paraId="6E63B2F9" w14:textId="77777777" w:rsidR="002D21D9" w:rsidRPr="00C2285D" w:rsidRDefault="002D21D9" w:rsidP="002D21D9">
      <w:pPr>
        <w:numPr>
          <w:ilvl w:val="1"/>
          <w:numId w:val="16"/>
        </w:numPr>
        <w:spacing w:after="200" w:line="276" w:lineRule="auto"/>
        <w:rPr>
          <w:sz w:val="24"/>
          <w:szCs w:val="24"/>
        </w:rPr>
      </w:pPr>
      <w:r w:rsidRPr="00C2285D">
        <w:rPr>
          <w:sz w:val="24"/>
          <w:szCs w:val="24"/>
        </w:rPr>
        <w:t>Steal the file and try to decrypt it with offline dictionary.</w:t>
      </w:r>
    </w:p>
    <w:p w14:paraId="01D5E0E3" w14:textId="77777777" w:rsidR="002D21D9" w:rsidRDefault="002D21D9" w:rsidP="002D21D9">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14:paraId="052123A2" w14:textId="77777777" w:rsidR="002D21D9" w:rsidRDefault="002D21D9" w:rsidP="002D21D9">
      <w:pPr>
        <w:rPr>
          <w:sz w:val="24"/>
          <w:szCs w:val="24"/>
          <w:lang w:val="en-US"/>
        </w:rPr>
      </w:pPr>
    </w:p>
    <w:p w14:paraId="6360B60C" w14:textId="77777777" w:rsidR="002D21D9" w:rsidRPr="00C2285D" w:rsidRDefault="002D21D9" w:rsidP="002D21D9">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14:paraId="1034E409" w14:textId="77777777" w:rsidR="002D21D9" w:rsidRPr="00C2285D" w:rsidRDefault="002D21D9" w:rsidP="002D21D9">
      <w:pPr>
        <w:numPr>
          <w:ilvl w:val="1"/>
          <w:numId w:val="17"/>
        </w:numPr>
        <w:spacing w:after="200" w:line="276" w:lineRule="auto"/>
        <w:rPr>
          <w:sz w:val="24"/>
          <w:szCs w:val="24"/>
        </w:rPr>
      </w:pPr>
      <w:r w:rsidRPr="00C2285D">
        <w:rPr>
          <w:sz w:val="24"/>
          <w:szCs w:val="24"/>
        </w:rPr>
        <w:t>He has to steal the DEV_PASS and TIME synchronized with his credentials.</w:t>
      </w:r>
    </w:p>
    <w:p w14:paraId="581CF739" w14:textId="77777777" w:rsidR="002D21D9" w:rsidRPr="00C2285D" w:rsidRDefault="002D21D9" w:rsidP="002D21D9">
      <w:pPr>
        <w:numPr>
          <w:ilvl w:val="1"/>
          <w:numId w:val="17"/>
        </w:numPr>
        <w:spacing w:after="200" w:line="276" w:lineRule="auto"/>
        <w:rPr>
          <w:sz w:val="24"/>
          <w:szCs w:val="24"/>
        </w:rPr>
      </w:pPr>
      <w:r w:rsidRPr="00C2285D">
        <w:rPr>
          <w:sz w:val="24"/>
          <w:szCs w:val="24"/>
        </w:rPr>
        <w:t>He has to be able to combine.</w:t>
      </w:r>
    </w:p>
    <w:p w14:paraId="6A452A42" w14:textId="77777777" w:rsidR="002D21D9" w:rsidRPr="00C2285D" w:rsidRDefault="002D21D9" w:rsidP="002D21D9">
      <w:pPr>
        <w:numPr>
          <w:ilvl w:val="1"/>
          <w:numId w:val="17"/>
        </w:numPr>
        <w:spacing w:after="200" w:line="276" w:lineRule="auto"/>
        <w:rPr>
          <w:sz w:val="24"/>
          <w:szCs w:val="24"/>
        </w:rPr>
      </w:pPr>
      <w:r w:rsidRPr="00C2285D">
        <w:rPr>
          <w:sz w:val="24"/>
          <w:szCs w:val="24"/>
        </w:rPr>
        <w:t>He has to steal the KEY_SET  synchronized with his credentials.</w:t>
      </w:r>
    </w:p>
    <w:p w14:paraId="7A731D09" w14:textId="77777777" w:rsidR="002D21D9" w:rsidRPr="00C2285D" w:rsidRDefault="002D21D9" w:rsidP="002D21D9">
      <w:pPr>
        <w:numPr>
          <w:ilvl w:val="1"/>
          <w:numId w:val="17"/>
        </w:numPr>
        <w:spacing w:after="200" w:line="276" w:lineRule="auto"/>
        <w:rPr>
          <w:sz w:val="24"/>
          <w:szCs w:val="24"/>
        </w:rPr>
      </w:pPr>
      <w:r w:rsidRPr="00C2285D">
        <w:rPr>
          <w:sz w:val="24"/>
          <w:szCs w:val="24"/>
        </w:rPr>
        <w:t>He has to steal the protected FILE_KEY  (also synchronized) and file.</w:t>
      </w:r>
    </w:p>
    <w:p w14:paraId="2D2DD429" w14:textId="77777777" w:rsidR="002D21D9" w:rsidRPr="00C2285D" w:rsidRDefault="002D21D9" w:rsidP="002D21D9">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14:paraId="52310654" w14:textId="77777777" w:rsidR="002D21D9" w:rsidRPr="00C2285D" w:rsidRDefault="002D21D9" w:rsidP="002D21D9">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14:paraId="3DCCB1C3" w14:textId="77777777" w:rsidR="002D21D9" w:rsidRDefault="002D21D9" w:rsidP="002D21D9">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14:paraId="70CC593B" w14:textId="77777777" w:rsidR="002D21D9" w:rsidRPr="002D21D9" w:rsidRDefault="002D21D9" w:rsidP="002D21D9">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14:paraId="6A883301" w14:textId="77777777" w:rsidR="002D21D9" w:rsidRPr="002D21D9" w:rsidRDefault="002D21D9" w:rsidP="002D21D9">
      <w:pPr>
        <w:spacing w:after="200" w:line="276" w:lineRule="auto"/>
        <w:rPr>
          <w:sz w:val="24"/>
          <w:szCs w:val="24"/>
          <w:lang w:val="en-US"/>
        </w:rPr>
      </w:pPr>
      <w:r>
        <w:rPr>
          <w:sz w:val="24"/>
          <w:szCs w:val="24"/>
          <w:lang w:val="en-US"/>
        </w:rPr>
        <w:t>Additionally, we use the MOS methods in order to indicate the attack and alarm the system of the wrong user behavior. (</w:t>
      </w:r>
      <w:r w:rsidRPr="00A562BF">
        <w:rPr>
          <w:sz w:val="24"/>
          <w:szCs w:val="24"/>
          <w:highlight w:val="yellow"/>
          <w:lang w:val="en-US"/>
        </w:rPr>
        <w:t>TODO!!!!)</w:t>
      </w:r>
    </w:p>
    <w:p w14:paraId="06198FE6" w14:textId="77777777" w:rsidR="002D21D9" w:rsidRPr="00333C79" w:rsidRDefault="002D21D9" w:rsidP="002D21D9">
      <w:pPr>
        <w:rPr>
          <w:b/>
          <w:sz w:val="24"/>
          <w:szCs w:val="24"/>
          <w:lang w:val="en-US"/>
        </w:rPr>
      </w:pPr>
      <w:r w:rsidRPr="00333C79">
        <w:rPr>
          <w:b/>
          <w:sz w:val="24"/>
          <w:szCs w:val="24"/>
          <w:lang w:val="en-US"/>
        </w:rPr>
        <w:t>Complexity analysis</w:t>
      </w:r>
    </w:p>
    <w:p w14:paraId="1DB21890" w14:textId="77777777" w:rsidR="002D21D9" w:rsidRPr="001606EA" w:rsidRDefault="002D21D9" w:rsidP="002D21D9">
      <w:pPr>
        <w:rPr>
          <w:i/>
          <w:sz w:val="24"/>
          <w:szCs w:val="24"/>
          <w:lang w:val="en-US"/>
        </w:rPr>
      </w:pPr>
    </w:p>
    <w:p w14:paraId="54651405" w14:textId="77777777" w:rsidR="002D21D9" w:rsidRPr="001606EA" w:rsidRDefault="002D21D9" w:rsidP="002D21D9">
      <w:pPr>
        <w:rPr>
          <w:sz w:val="24"/>
          <w:szCs w:val="24"/>
          <w:lang w:val="en-US"/>
        </w:rPr>
      </w:pPr>
      <w:r>
        <w:rPr>
          <w:sz w:val="24"/>
          <w:szCs w:val="24"/>
          <w:lang w:val="en-US"/>
        </w:rPr>
        <w:t>In the offline mode t</w:t>
      </w:r>
      <w:r w:rsidRPr="001606EA">
        <w:rPr>
          <w:sz w:val="24"/>
          <w:szCs w:val="24"/>
          <w:lang w:val="en-US"/>
        </w:rPr>
        <w:t>he client actions are:</w:t>
      </w:r>
    </w:p>
    <w:p w14:paraId="44BDD723" w14:textId="77777777" w:rsidR="002D21D9" w:rsidRPr="00C2285D" w:rsidRDefault="002D21D9" w:rsidP="002D21D9">
      <w:pPr>
        <w:rPr>
          <w:sz w:val="24"/>
          <w:szCs w:val="24"/>
          <w:lang w:val="en-US"/>
        </w:rPr>
      </w:pPr>
    </w:p>
    <w:p w14:paraId="41F332F4" w14:textId="77777777" w:rsidR="002D21D9" w:rsidRPr="00C2285D" w:rsidRDefault="002D21D9" w:rsidP="002D21D9">
      <w:pPr>
        <w:numPr>
          <w:ilvl w:val="0"/>
          <w:numId w:val="14"/>
        </w:numPr>
        <w:spacing w:after="200" w:line="276" w:lineRule="auto"/>
        <w:rPr>
          <w:sz w:val="24"/>
          <w:szCs w:val="24"/>
        </w:rPr>
      </w:pPr>
      <w:r w:rsidRPr="00C2285D">
        <w:rPr>
          <w:sz w:val="24"/>
          <w:szCs w:val="24"/>
        </w:rPr>
        <w:t>Combine the PASS+PIN+TIME+DEV_PASS=KEY_SET_KEY    -------   SSS secret restoring</w:t>
      </w:r>
    </w:p>
    <w:p w14:paraId="29F6A14B" w14:textId="77777777" w:rsidR="002D21D9" w:rsidRPr="00C2285D" w:rsidRDefault="002D21D9" w:rsidP="002D21D9">
      <w:pPr>
        <w:numPr>
          <w:ilvl w:val="0"/>
          <w:numId w:val="15"/>
        </w:numPr>
        <w:spacing w:after="200" w:line="276" w:lineRule="auto"/>
        <w:rPr>
          <w:sz w:val="24"/>
          <w:szCs w:val="24"/>
        </w:rPr>
      </w:pPr>
      <w:r w:rsidRPr="00C2285D">
        <w:rPr>
          <w:sz w:val="24"/>
          <w:szCs w:val="24"/>
        </w:rPr>
        <w:t>Decrypt the KEY_SET with the KEY_SET_KEY --------- symmetric decryption</w:t>
      </w:r>
    </w:p>
    <w:p w14:paraId="75968E3D" w14:textId="77777777" w:rsidR="002D21D9" w:rsidRPr="00C2285D" w:rsidRDefault="002D21D9" w:rsidP="002D21D9">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14:paraId="2BDBABC1" w14:textId="77777777" w:rsidR="002D21D9" w:rsidRPr="00C2285D" w:rsidRDefault="002D21D9" w:rsidP="002D21D9">
      <w:pPr>
        <w:numPr>
          <w:ilvl w:val="0"/>
          <w:numId w:val="15"/>
        </w:numPr>
        <w:spacing w:after="200" w:line="276" w:lineRule="auto"/>
        <w:rPr>
          <w:sz w:val="24"/>
          <w:szCs w:val="24"/>
        </w:rPr>
      </w:pPr>
      <w:r w:rsidRPr="00C2285D">
        <w:rPr>
          <w:sz w:val="24"/>
          <w:szCs w:val="24"/>
        </w:rPr>
        <w:t>Decrypt the FILE_KEY with the SHARE_KEY  ---------------- ABE decryption</w:t>
      </w:r>
    </w:p>
    <w:p w14:paraId="2558CCAD" w14:textId="77777777" w:rsidR="002D21D9" w:rsidRPr="00C2285D" w:rsidRDefault="002D21D9" w:rsidP="002D21D9">
      <w:pPr>
        <w:numPr>
          <w:ilvl w:val="0"/>
          <w:numId w:val="15"/>
        </w:numPr>
        <w:spacing w:after="200" w:line="276" w:lineRule="auto"/>
        <w:rPr>
          <w:sz w:val="24"/>
          <w:szCs w:val="24"/>
        </w:rPr>
      </w:pPr>
      <w:r w:rsidRPr="00C2285D">
        <w:rPr>
          <w:sz w:val="24"/>
          <w:szCs w:val="24"/>
        </w:rPr>
        <w:t>Decrypt the file with the FILE_KEY ----------------------------symmetric (AES) decryption</w:t>
      </w:r>
    </w:p>
    <w:p w14:paraId="5AB0E036" w14:textId="77777777" w:rsidR="002D21D9" w:rsidRPr="00C2285D" w:rsidRDefault="002D21D9" w:rsidP="002D21D9">
      <w:pPr>
        <w:numPr>
          <w:ilvl w:val="0"/>
          <w:numId w:val="15"/>
        </w:numPr>
        <w:spacing w:after="200" w:line="276" w:lineRule="auto"/>
        <w:rPr>
          <w:sz w:val="24"/>
          <w:szCs w:val="24"/>
        </w:rPr>
      </w:pPr>
      <w:r w:rsidRPr="00C2285D">
        <w:rPr>
          <w:sz w:val="24"/>
          <w:szCs w:val="24"/>
        </w:rPr>
        <w:t>Modify the TIME periodically ------------------------------ timer</w:t>
      </w:r>
    </w:p>
    <w:p w14:paraId="4E966FE0" w14:textId="77777777" w:rsidR="002D21D9" w:rsidRPr="00C2285D" w:rsidRDefault="002D21D9" w:rsidP="002D21D9">
      <w:pPr>
        <w:numPr>
          <w:ilvl w:val="0"/>
          <w:numId w:val="15"/>
        </w:numPr>
        <w:spacing w:after="200" w:line="276" w:lineRule="auto"/>
        <w:rPr>
          <w:sz w:val="24"/>
          <w:szCs w:val="24"/>
        </w:rPr>
      </w:pPr>
      <w:r w:rsidRPr="00C2285D">
        <w:rPr>
          <w:sz w:val="24"/>
          <w:szCs w:val="24"/>
        </w:rPr>
        <w:t>Count the tries within the TIME ---------------------------count</w:t>
      </w:r>
    </w:p>
    <w:p w14:paraId="7C4ED2AB" w14:textId="77777777" w:rsidR="002D21D9" w:rsidRPr="00333C79" w:rsidRDefault="002D21D9" w:rsidP="002D21D9">
      <w:pPr>
        <w:numPr>
          <w:ilvl w:val="0"/>
          <w:numId w:val="15"/>
        </w:numPr>
        <w:spacing w:after="200" w:line="276" w:lineRule="auto"/>
        <w:rPr>
          <w:sz w:val="24"/>
          <w:szCs w:val="24"/>
        </w:rPr>
      </w:pPr>
      <w:r w:rsidRPr="00C2285D">
        <w:rPr>
          <w:sz w:val="24"/>
          <w:szCs w:val="24"/>
        </w:rPr>
        <w:t>Modify or delete PUBLIC_SHARE_KEY</w:t>
      </w:r>
    </w:p>
    <w:p w14:paraId="76F4D258" w14:textId="77777777" w:rsidR="006F7868" w:rsidRPr="00C2285D" w:rsidRDefault="006F7868" w:rsidP="002D21D9">
      <w:pPr>
        <w:numPr>
          <w:ilvl w:val="0"/>
          <w:numId w:val="15"/>
        </w:numPr>
        <w:spacing w:after="200" w:line="276" w:lineRule="auto"/>
        <w:rPr>
          <w:sz w:val="24"/>
          <w:szCs w:val="24"/>
        </w:rPr>
      </w:pPr>
      <w:r>
        <w:rPr>
          <w:sz w:val="24"/>
          <w:szCs w:val="24"/>
          <w:lang w:val="en-US"/>
        </w:rPr>
        <w:t>Analyzes the log data and deletes the files when necessary -------------------- TODO</w:t>
      </w:r>
    </w:p>
    <w:p w14:paraId="29366D49" w14:textId="77777777" w:rsidR="002D21D9" w:rsidRDefault="002D21D9" w:rsidP="002D21D9">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14:paraId="280B51FA" w14:textId="77777777" w:rsidR="002D21D9" w:rsidRDefault="002D21D9" w:rsidP="002D21D9">
      <w:pPr>
        <w:rPr>
          <w:sz w:val="24"/>
          <w:szCs w:val="24"/>
          <w:lang w:val="en-US"/>
        </w:rPr>
      </w:pPr>
    </w:p>
    <w:p w14:paraId="5554B019" w14:textId="77777777" w:rsidR="002D21D9" w:rsidRDefault="002D21D9" w:rsidP="002D21D9">
      <w:pPr>
        <w:rPr>
          <w:sz w:val="24"/>
          <w:szCs w:val="24"/>
          <w:lang w:val="en-US"/>
        </w:rPr>
      </w:pPr>
      <w:r>
        <w:rPr>
          <w:sz w:val="24"/>
          <w:szCs w:val="24"/>
          <w:lang w:val="en-US"/>
        </w:rPr>
        <w:t>In the online mode the client:</w:t>
      </w:r>
    </w:p>
    <w:p w14:paraId="2CF4857A" w14:textId="77777777" w:rsidR="002D21D9" w:rsidRDefault="002D21D9" w:rsidP="002D21D9">
      <w:pPr>
        <w:rPr>
          <w:sz w:val="24"/>
          <w:szCs w:val="24"/>
          <w:lang w:val="en-US"/>
        </w:rPr>
      </w:pPr>
    </w:p>
    <w:p w14:paraId="3BB15D5B" w14:textId="77777777" w:rsidR="002D21D9" w:rsidRDefault="002D21D9" w:rsidP="00333C79">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14:paraId="1E574334" w14:textId="77777777" w:rsidR="006F7868" w:rsidRDefault="006F7868" w:rsidP="00333C79">
      <w:pPr>
        <w:pStyle w:val="ListParagraph"/>
        <w:numPr>
          <w:ilvl w:val="0"/>
          <w:numId w:val="32"/>
        </w:numPr>
        <w:rPr>
          <w:sz w:val="24"/>
          <w:szCs w:val="24"/>
          <w:lang w:val="en-US"/>
        </w:rPr>
      </w:pPr>
      <w:r>
        <w:rPr>
          <w:sz w:val="24"/>
          <w:szCs w:val="24"/>
          <w:lang w:val="en-US"/>
        </w:rPr>
        <w:t>Sends and receives data in the clear.</w:t>
      </w:r>
    </w:p>
    <w:p w14:paraId="14B9DEE3" w14:textId="77777777" w:rsidR="006F7868" w:rsidRDefault="006F7868" w:rsidP="00333C79">
      <w:pPr>
        <w:pStyle w:val="ListParagraph"/>
        <w:numPr>
          <w:ilvl w:val="0"/>
          <w:numId w:val="32"/>
        </w:numPr>
        <w:rPr>
          <w:sz w:val="24"/>
          <w:szCs w:val="24"/>
          <w:lang w:val="en-US"/>
        </w:rPr>
      </w:pPr>
      <w:r>
        <w:rPr>
          <w:sz w:val="24"/>
          <w:szCs w:val="24"/>
          <w:lang w:val="en-US"/>
        </w:rPr>
        <w:t>Performs operations 1)-7).</w:t>
      </w:r>
    </w:p>
    <w:p w14:paraId="39A85866" w14:textId="77777777" w:rsidR="006F7868" w:rsidRPr="00333C79" w:rsidRDefault="006F7868" w:rsidP="00333C79">
      <w:pPr>
        <w:pStyle w:val="ListParagraph"/>
        <w:numPr>
          <w:ilvl w:val="0"/>
          <w:numId w:val="32"/>
        </w:numPr>
        <w:rPr>
          <w:sz w:val="24"/>
          <w:szCs w:val="24"/>
          <w:lang w:val="en-US"/>
        </w:rPr>
      </w:pPr>
      <w:r>
        <w:rPr>
          <w:sz w:val="24"/>
          <w:szCs w:val="24"/>
          <w:lang w:val="en-US"/>
        </w:rPr>
        <w:t>Analyses and sends the log data ------- TODO</w:t>
      </w:r>
    </w:p>
    <w:p w14:paraId="0A5401CC" w14:textId="77777777" w:rsidR="002D21D9" w:rsidRDefault="002D21D9" w:rsidP="0055490B">
      <w:pPr>
        <w:keepNext/>
        <w:keepLines/>
        <w:tabs>
          <w:tab w:val="left" w:pos="709"/>
        </w:tabs>
        <w:suppressAutoHyphens/>
        <w:spacing w:before="360" w:after="120"/>
        <w:jc w:val="both"/>
        <w:outlineLvl w:val="0"/>
        <w:rPr>
          <w:rFonts w:eastAsia="Times New Roman"/>
          <w:kern w:val="28"/>
          <w:sz w:val="24"/>
          <w:szCs w:val="24"/>
          <w:lang w:val="en-US" w:eastAsia="ru-RU"/>
        </w:rPr>
      </w:pPr>
    </w:p>
    <w:p w14:paraId="53D5A030" w14:textId="77777777" w:rsidR="00217B8B" w:rsidRPr="00333C79"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14:paraId="456F2A4D" w14:textId="77777777"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14:paraId="54B6B625" w14:textId="77777777"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14:paraId="0076920C" w14:textId="77777777"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14:paraId="5FCD7959" w14:textId="77777777"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del w:id="599" w:author="Edison" w:date="2016-01-26T17:35:00Z">
        <w:r w:rsidDel="00A562BF">
          <w:rPr>
            <w:rFonts w:eastAsia="Times New Roman"/>
            <w:kern w:val="28"/>
            <w:sz w:val="24"/>
            <w:szCs w:val="24"/>
            <w:lang w:val="en-US" w:eastAsia="ru-RU"/>
          </w:rPr>
          <w:delText>We can</w:delText>
        </w:r>
      </w:del>
      <w:ins w:id="600" w:author="Edison" w:date="2016-01-26T17:35:00Z">
        <w:r w:rsidR="00A562BF">
          <w:rPr>
            <w:rFonts w:eastAsia="Times New Roman"/>
            <w:kern w:val="28"/>
            <w:sz w:val="24"/>
            <w:szCs w:val="24"/>
            <w:lang w:val="en-US" w:eastAsia="ru-RU"/>
          </w:rPr>
          <w:t>It is possible to</w:t>
        </w:r>
      </w:ins>
      <w:r>
        <w:rPr>
          <w:rFonts w:eastAsia="Times New Roman"/>
          <w:kern w:val="28"/>
          <w:sz w:val="24"/>
          <w:szCs w:val="24"/>
          <w:lang w:val="en-US" w:eastAsia="ru-RU"/>
        </w:rPr>
        <w:t xml:space="preserve"> conclude th</w:t>
      </w:r>
      <w:ins w:id="601" w:author="Edison" w:date="2016-01-26T17:35:00Z">
        <w:r w:rsidR="00A562BF">
          <w:rPr>
            <w:rFonts w:eastAsia="Times New Roman"/>
            <w:kern w:val="28"/>
            <w:sz w:val="24"/>
            <w:szCs w:val="24"/>
            <w:lang w:val="en-US" w:eastAsia="ru-RU"/>
          </w:rPr>
          <w:t>at</w:t>
        </w:r>
      </w:ins>
      <w:del w:id="602" w:author="Edison" w:date="2016-01-26T17:35:00Z">
        <w:r w:rsidDel="00A562BF">
          <w:rPr>
            <w:rFonts w:eastAsia="Times New Roman"/>
            <w:kern w:val="28"/>
            <w:sz w:val="24"/>
            <w:szCs w:val="24"/>
            <w:lang w:val="en-US" w:eastAsia="ru-RU"/>
          </w:rPr>
          <w:delText>e</w:delText>
        </w:r>
      </w:del>
      <w:r>
        <w:rPr>
          <w:rFonts w:eastAsia="Times New Roman"/>
          <w:kern w:val="28"/>
          <w:sz w:val="24"/>
          <w:szCs w:val="24"/>
          <w:lang w:val="en-US" w:eastAsia="ru-RU"/>
        </w:rPr>
        <w:t xml:space="preserve"> the proposed client is not over</w:t>
      </w:r>
      <w:ins w:id="603" w:author="Edison" w:date="2016-01-26T17:36:00Z">
        <w:r w:rsidR="00A562BF">
          <w:rPr>
            <w:rFonts w:eastAsia="Times New Roman"/>
            <w:kern w:val="28"/>
            <w:sz w:val="24"/>
            <w:szCs w:val="24"/>
            <w:lang w:val="en-US" w:eastAsia="ru-RU"/>
          </w:rPr>
          <w:t>w</w:t>
        </w:r>
      </w:ins>
      <w:r>
        <w:rPr>
          <w:rFonts w:eastAsia="Times New Roman"/>
          <w:kern w:val="28"/>
          <w:sz w:val="24"/>
          <w:szCs w:val="24"/>
          <w:lang w:val="en-US" w:eastAsia="ru-RU"/>
        </w:rPr>
        <w:t>helmed with calculations due to the carefully selected mathematical operations. It can be successfully used and provides acceptable level</w:t>
      </w:r>
      <w:ins w:id="604" w:author="Edison" w:date="2016-01-26T17:36:00Z">
        <w:r w:rsidR="00A562BF">
          <w:rPr>
            <w:rFonts w:eastAsia="Times New Roman"/>
            <w:kern w:val="28"/>
            <w:sz w:val="24"/>
            <w:szCs w:val="24"/>
            <w:lang w:val="en-US" w:eastAsia="ru-RU"/>
          </w:rPr>
          <w:t xml:space="preserve"> </w:t>
        </w:r>
      </w:ins>
      <w:r>
        <w:rPr>
          <w:rFonts w:eastAsia="Times New Roman"/>
          <w:kern w:val="28"/>
          <w:sz w:val="24"/>
          <w:szCs w:val="24"/>
          <w:lang w:val="en-US" w:eastAsia="ru-RU"/>
        </w:rPr>
        <w:t>of security.</w:t>
      </w:r>
    </w:p>
    <w:p w14:paraId="68B544DD" w14:textId="77777777" w:rsidR="00217B8B"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14:paraId="0D1FCF6B" w14:textId="77777777" w:rsidR="0037698C"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14:paraId="1864FC63" w14:textId="77777777" w:rsidR="0037698C" w:rsidRPr="00333C79"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p>
    <w:p w14:paraId="75332480"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14:paraId="460C27BA"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computing: requirements, expectations, challenges,</w:t>
      </w:r>
    </w:p>
    <w:p w14:paraId="5B5CF3B2"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and</w:t>
      </w:r>
      <w:proofErr w:type="gramEnd"/>
      <w:r>
        <w:rPr>
          <w:rFonts w:ascii="VxybfdTimes-Roman" w:eastAsiaTheme="minorHAnsi" w:hAnsi="VxybfdTimes-Roman" w:cs="VxybfdTimes-Roman"/>
          <w:sz w:val="17"/>
          <w:szCs w:val="17"/>
          <w:lang w:val="en-US"/>
        </w:rPr>
        <w:t xml:space="preserve">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14:paraId="17FDC770"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14:paraId="7DD8CA02"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w:t>
      </w:r>
      <w:proofErr w:type="gramStart"/>
      <w:r>
        <w:rPr>
          <w:rFonts w:ascii="VxybfdTimes-Roman" w:eastAsiaTheme="minorHAnsi" w:hAnsi="VxybfdTimes-Roman" w:cs="VxybfdTimes-Roman"/>
          <w:sz w:val="17"/>
          <w:szCs w:val="17"/>
          <w:lang w:val="en-US"/>
        </w:rPr>
        <w:t>Khan</w:t>
      </w:r>
      <w:proofErr w:type="gramEnd"/>
      <w:r>
        <w:rPr>
          <w:rFonts w:ascii="VxybfdTimes-Roman" w:eastAsiaTheme="minorHAnsi" w:hAnsi="VxybfdTimes-Roman" w:cs="VxybfdTimes-Roman"/>
          <w:sz w:val="17"/>
          <w:szCs w:val="17"/>
          <w:lang w:val="en-US"/>
        </w:rPr>
        <w:t xml:space="preserve">,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14:paraId="00CAA305"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survey</w:t>
      </w:r>
      <w:proofErr w:type="gramEnd"/>
      <w:r>
        <w:rPr>
          <w:rFonts w:ascii="VxybfdTimes-Roman" w:eastAsiaTheme="minorHAnsi" w:hAnsi="VxybfdTimes-Roman" w:cs="VxybfdTimes-Roman"/>
          <w:sz w:val="17"/>
          <w:szCs w:val="17"/>
          <w:lang w:val="en-US"/>
        </w:rPr>
        <w:t xml:space="preserve"> of mobile cloud computing application models.</w:t>
      </w:r>
    </w:p>
    <w:p w14:paraId="78DCA6B1"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14:paraId="43F3D720"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14:paraId="7C90D18B"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14:paraId="5AC3C96A" w14:textId="77777777"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14:paraId="2412D488" w14:textId="77777777"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14:paraId="017023E7" w14:textId="77777777"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14:paraId="461DF4C3"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review</w:t>
      </w:r>
      <w:proofErr w:type="gramEnd"/>
      <w:r>
        <w:rPr>
          <w:rFonts w:ascii="VxybfdTimes-Roman" w:eastAsiaTheme="minorHAnsi" w:hAnsi="VxybfdTimes-Roman" w:cs="VxybfdTimes-Roman"/>
          <w:sz w:val="17"/>
          <w:szCs w:val="17"/>
          <w:lang w:val="en-US"/>
        </w:rPr>
        <w:t xml:space="preserve"> of auto-scaling techniques for elastic applications in</w:t>
      </w:r>
    </w:p>
    <w:p w14:paraId="0643BE40"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14:paraId="6FE66148" w14:textId="77777777"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14:paraId="742F04A9" w14:textId="77777777"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14:paraId="4AD2AAD3" w14:textId="77777777"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14:paraId="0EF03BFE" w14:textId="77777777"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14:paraId="313A42DC" w14:textId="77777777"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1" w:history="1">
        <w:r w:rsidRPr="00B03774">
          <w:rPr>
            <w:rStyle w:val="Hyperlink"/>
            <w:rFonts w:eastAsia="Times New Roman"/>
            <w:kern w:val="28"/>
            <w:sz w:val="24"/>
            <w:szCs w:val="24"/>
            <w:lang w:val="en-US" w:eastAsia="ru-RU"/>
          </w:rPr>
          <w:t>https://cloudsecurityalliance.org/</w:t>
        </w:r>
      </w:hyperlink>
    </w:p>
    <w:p w14:paraId="2323C59E" w14:textId="77777777"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2"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14:paraId="2E61141E" w14:textId="77777777"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3" w:history="1">
        <w:r w:rsidRPr="00B03774">
          <w:rPr>
            <w:rStyle w:val="Hyperlink"/>
            <w:rFonts w:eastAsia="Times New Roman"/>
            <w:kern w:val="28"/>
            <w:sz w:val="24"/>
            <w:szCs w:val="24"/>
            <w:lang w:val="en-US" w:eastAsia="ru-RU"/>
          </w:rPr>
          <w:t>http://www.gartner.com/technology/topics/cloud-computing.jsp</w:t>
        </w:r>
      </w:hyperlink>
    </w:p>
    <w:p w14:paraId="5D4D94F2" w14:textId="77777777"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4" w:history="1">
        <w:r w:rsidRPr="00B03774">
          <w:rPr>
            <w:rStyle w:val="Hyperlink"/>
            <w:rFonts w:eastAsia="Times New Roman"/>
            <w:kern w:val="28"/>
            <w:sz w:val="24"/>
            <w:szCs w:val="24"/>
            <w:lang w:val="en-US" w:eastAsia="ru-RU"/>
          </w:rPr>
          <w:t>https://www.skyhighnetworks.com/cloud-university/what-is-cloud-access-security-broker/</w:t>
        </w:r>
      </w:hyperlink>
    </w:p>
    <w:p w14:paraId="0457DDC9" w14:textId="77777777"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5" w:history="1">
        <w:r w:rsidRPr="00B03774">
          <w:rPr>
            <w:rStyle w:val="Hyperlink"/>
            <w:rFonts w:eastAsia="Times New Roman"/>
            <w:kern w:val="28"/>
            <w:sz w:val="24"/>
            <w:szCs w:val="24"/>
            <w:lang w:val="en-US" w:eastAsia="ru-RU"/>
          </w:rPr>
          <w:t>http://www.gartner.com/technology/reprints.do?id=1-2RUEH70&amp;ct=151110&amp;st=sb</w:t>
        </w:r>
      </w:hyperlink>
    </w:p>
    <w:p w14:paraId="39E421A4" w14:textId="77777777"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6" w:history="1">
        <w:r w:rsidRPr="00B03774">
          <w:rPr>
            <w:rStyle w:val="Hyperlink"/>
            <w:sz w:val="24"/>
            <w:szCs w:val="24"/>
            <w:lang w:val="en-US"/>
          </w:rPr>
          <w:t>http://www.ciphercloud.com/blog/cloud-data-encryption-easy/</w:t>
        </w:r>
      </w:hyperlink>
    </w:p>
    <w:p w14:paraId="7FEB5E33" w14:textId="77777777"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7" w:history="1">
        <w:r w:rsidR="003714D3" w:rsidRPr="00B03774">
          <w:rPr>
            <w:rStyle w:val="Hyperlink"/>
            <w:rFonts w:eastAsia="Times New Roman"/>
            <w:kern w:val="28"/>
            <w:sz w:val="24"/>
            <w:szCs w:val="24"/>
            <w:lang w:val="en-US" w:eastAsia="ru-RU"/>
          </w:rPr>
          <w:t>https://securityintelligence.com/how-to-protect-mobile-apps-essentials/</w:t>
        </w:r>
      </w:hyperlink>
    </w:p>
    <w:p w14:paraId="0389D1A1" w14:textId="77777777"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14:paraId="593BADC8" w14:textId="77777777"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14:paraId="6186B682" w14:textId="77777777"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14:paraId="081485CD" w14:textId="77777777"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14:paraId="165DC485" w14:textId="77777777"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14:paraId="2648DAE4" w14:textId="77777777"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14:paraId="5402159F" w14:textId="77777777"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14:paraId="6F0468D3" w14:textId="77777777"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Gao,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14:paraId="17364E5B" w14:textId="77777777" w:rsidR="00333C79" w:rsidRDefault="00B243A0" w:rsidP="006D0722">
      <w:pPr>
        <w:autoSpaceDE w:val="0"/>
        <w:autoSpaceDN w:val="0"/>
        <w:adjustRightInd w:val="0"/>
        <w:rPr>
          <w:ins w:id="605" w:author="TanTan" w:date="2016-01-26T05:25:00Z"/>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sidR="006D0722">
        <w:rPr>
          <w:rFonts w:ascii="VxybfdTimes-Roman" w:hAnsi="VxybfdTimes-Roman" w:cs="VxybfdTimes-Roman"/>
        </w:rPr>
        <w:t>.</w:t>
      </w:r>
    </w:p>
    <w:p w14:paraId="1968BB86" w14:textId="77777777" w:rsidR="00333C79" w:rsidRDefault="006D0722" w:rsidP="006D0722">
      <w:pPr>
        <w:autoSpaceDE w:val="0"/>
        <w:autoSpaceDN w:val="0"/>
        <w:adjustRightInd w:val="0"/>
        <w:rPr>
          <w:ins w:id="606" w:author="TanTan" w:date="2016-01-26T05:25:00Z"/>
          <w:rFonts w:ascii="VxybfdTimes-Roman" w:eastAsiaTheme="minorHAnsi" w:hAnsi="VxybfdTimes-Roman" w:cs="VxybfdTimes-Roman"/>
          <w:sz w:val="24"/>
          <w:szCs w:val="24"/>
          <w:lang w:val="en-US"/>
        </w:rPr>
      </w:pPr>
      <w:r w:rsidRPr="00B74A39">
        <w:rPr>
          <w:rFonts w:ascii="VxybfdTimes-Roman" w:hAnsi="VxybfdTimes-Roman" w:cs="VxybfdTimes-Roman"/>
        </w:rPr>
        <w:t>[</w:t>
      </w:r>
      <w:r w:rsidR="00F90BFD">
        <w:rPr>
          <w:rFonts w:ascii="VxybfdTimes-Roman" w:eastAsiaTheme="minorHAnsi" w:hAnsi="VxybfdTimes-Roman" w:cs="VxybfdTimes-Roman"/>
          <w:sz w:val="24"/>
          <w:szCs w:val="24"/>
          <w:lang w:val="en-US"/>
        </w:rPr>
        <w:t xml:space="preserve">17] Lu, W., </w:t>
      </w:r>
      <w:proofErr w:type="spellStart"/>
      <w:r w:rsidR="00F90BFD">
        <w:rPr>
          <w:rFonts w:ascii="VxybfdTimes-Roman" w:eastAsiaTheme="minorHAnsi" w:hAnsi="VxybfdTimes-Roman" w:cs="VxybfdTimes-Roman"/>
          <w:sz w:val="24"/>
          <w:szCs w:val="24"/>
          <w:lang w:val="en-US"/>
        </w:rPr>
        <w:t>Ghorbani</w:t>
      </w:r>
      <w:proofErr w:type="spellEnd"/>
      <w:r w:rsidR="00F90BFD">
        <w:rPr>
          <w:rFonts w:ascii="VxybfdTimes-Roman" w:eastAsiaTheme="minorHAnsi" w:hAnsi="VxybfdTimes-Roman" w:cs="VxybfdTimes-Roman"/>
          <w:sz w:val="24"/>
          <w:szCs w:val="24"/>
          <w:lang w:val="en-US"/>
        </w:rPr>
        <w:t xml:space="preserve">, A.: A. Network anomaly detection based on wavelet analysis. </w:t>
      </w:r>
      <w:proofErr w:type="gramStart"/>
      <w:r w:rsidR="00F90BFD">
        <w:rPr>
          <w:rFonts w:ascii="VxybfdTimes-Roman" w:eastAsiaTheme="minorHAnsi" w:hAnsi="VxybfdTimes-Roman" w:cs="VxybfdTimes-Roman"/>
          <w:sz w:val="24"/>
          <w:szCs w:val="24"/>
          <w:lang w:val="en-US"/>
        </w:rPr>
        <w:t>EURASIP J. Adv. Signal Process.</w:t>
      </w:r>
      <w:proofErr w:type="gramEnd"/>
      <w:r w:rsidR="00F90BFD">
        <w:rPr>
          <w:rFonts w:ascii="VxybfdTimes-Roman" w:eastAsiaTheme="minorHAnsi" w:hAnsi="VxybfdTimes-Roman" w:cs="VxybfdTimes-Roman"/>
          <w:sz w:val="24"/>
          <w:szCs w:val="24"/>
          <w:lang w:val="en-US"/>
        </w:rPr>
        <w:t xml:space="preserve"> 2009</w:t>
      </w:r>
      <w:proofErr w:type="gramStart"/>
      <w:r w:rsidR="00F90BFD">
        <w:rPr>
          <w:rFonts w:ascii="VxybfdTimes-Roman" w:eastAsiaTheme="minorHAnsi" w:hAnsi="VxybfdTimes-Roman" w:cs="VxybfdTimes-Roman"/>
          <w:sz w:val="24"/>
          <w:szCs w:val="24"/>
          <w:lang w:val="en-US"/>
        </w:rPr>
        <w:t>,  Vol</w:t>
      </w:r>
      <w:proofErr w:type="gramEnd"/>
      <w:r w:rsidR="00F90BFD">
        <w:rPr>
          <w:rFonts w:ascii="VxybfdTimes-Roman" w:eastAsiaTheme="minorHAnsi" w:hAnsi="VxybfdTimes-Roman" w:cs="VxybfdTimes-Roman"/>
          <w:sz w:val="24"/>
          <w:szCs w:val="24"/>
          <w:lang w:val="en-US"/>
        </w:rPr>
        <w:t>. 4(1416 ). P. 1-17.</w:t>
      </w:r>
    </w:p>
    <w:p w14:paraId="61EEBB93" w14:textId="77777777" w:rsidR="006D0722" w:rsidRPr="00B74A39" w:rsidRDefault="00F90BFD" w:rsidP="006D0722">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Jr,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14:paraId="1E9EE393" w14:textId="77777777" w:rsidR="00865E2F" w:rsidRPr="00865E2F" w:rsidRDefault="00F90BFD" w:rsidP="00865E2F">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19] Huang, C</w:t>
      </w:r>
      <w:proofErr w:type="gramStart"/>
      <w:r>
        <w:rPr>
          <w:rFonts w:ascii="VxybfdTimes-Roman" w:eastAsiaTheme="minorHAnsi" w:hAnsi="VxybfdTimes-Roman" w:cs="VxybfdTimes-Roman"/>
          <w:sz w:val="24"/>
          <w:szCs w:val="24"/>
          <w:lang w:val="en-US"/>
        </w:rPr>
        <w:t>.-</w:t>
      </w:r>
      <w:proofErr w:type="gramEnd"/>
      <w:r>
        <w:rPr>
          <w:rFonts w:ascii="VxybfdTimes-Roman" w:eastAsiaTheme="minorHAnsi" w:hAnsi="VxybfdTimes-Roman" w:cs="VxybfdTimes-Roman"/>
          <w:sz w:val="24"/>
          <w:szCs w:val="24"/>
          <w:lang w:val="en-US"/>
        </w:rPr>
        <w:t xml:space="preserve">T., Chang, R.K.C., Huang, P.: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00865E2F" w:rsidRPr="00865E2F">
        <w:rPr>
          <w:rFonts w:eastAsiaTheme="minorHAnsi"/>
          <w:bCs/>
          <w:sz w:val="24"/>
          <w:szCs w:val="24"/>
          <w:lang w:val="en-US"/>
        </w:rPr>
        <w:t>[</w:t>
      </w:r>
      <w:proofErr w:type="gramEnd"/>
      <w:r w:rsidR="00865E2F">
        <w:rPr>
          <w:rFonts w:eastAsiaTheme="minorHAnsi"/>
          <w:bCs/>
          <w:sz w:val="24"/>
          <w:szCs w:val="24"/>
          <w:lang w:val="en-US"/>
        </w:rPr>
        <w:t>20</w:t>
      </w:r>
      <w:r w:rsidR="00865E2F" w:rsidRPr="00865E2F">
        <w:rPr>
          <w:rFonts w:eastAsiaTheme="minorHAnsi"/>
          <w:bCs/>
          <w:sz w:val="24"/>
          <w:szCs w:val="24"/>
          <w:lang w:val="en-US"/>
        </w:rPr>
        <w:t xml:space="preserve">] Mobile Cyber Threats. </w:t>
      </w:r>
      <w:proofErr w:type="gramStart"/>
      <w:r w:rsidR="00865E2F" w:rsidRPr="00865E2F">
        <w:rPr>
          <w:rFonts w:eastAsiaTheme="minorHAnsi"/>
          <w:bCs/>
          <w:sz w:val="24"/>
          <w:szCs w:val="24"/>
          <w:lang w:val="en-US"/>
        </w:rPr>
        <w:t>Kaspersky Lab &amp; INTERPOL Joint Report.</w:t>
      </w:r>
      <w:proofErr w:type="gramEnd"/>
      <w:r w:rsidR="00865E2F" w:rsidRPr="00865E2F">
        <w:rPr>
          <w:rFonts w:eastAsiaTheme="minorHAnsi"/>
          <w:bCs/>
          <w:sz w:val="24"/>
          <w:szCs w:val="24"/>
          <w:lang w:val="en-US"/>
        </w:rPr>
        <w:t xml:space="preserve"> October, 2014. Available: http://media.kaspersky.com/pdf/Kaspersky-Lab-KSN-Report-mobile-cyberthreats-web.pdf</w:t>
      </w:r>
    </w:p>
    <w:p w14:paraId="508D4AD4" w14:textId="77777777" w:rsidR="00AD3934" w:rsidRPr="00B03774" w:rsidRDefault="00865E2F" w:rsidP="00865E2F">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McAfee. Part of Intel Security. August 2015. http://www.mcafee.com/mx/resources/reports/rp-quarterly-threats-aug-2015.pdf</w:t>
      </w:r>
    </w:p>
    <w:sectPr w:rsidR="00AD3934" w:rsidRPr="00B03774" w:rsidSect="00FD1072">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9" w:author="Robson Albuquerque" w:date="2016-01-26T22:08:00Z" w:initials="RA">
    <w:p w14:paraId="2D36ECD4" w14:textId="733B735A" w:rsidR="009F7A1E" w:rsidRDefault="009F7A1E">
      <w:pPr>
        <w:pStyle w:val="CommentText"/>
      </w:pPr>
      <w:r>
        <w:rPr>
          <w:rStyle w:val="CommentReference"/>
        </w:rPr>
        <w:annotationRef/>
      </w:r>
      <w:r>
        <w:t>Short for what?</w:t>
      </w:r>
    </w:p>
  </w:comment>
  <w:comment w:id="23" w:author="Robson Albuquerque" w:date="2016-01-26T20:28:00Z" w:initials="RA">
    <w:p w14:paraId="05EF6BD6" w14:textId="77777777" w:rsidR="00D77417" w:rsidRDefault="00D77417">
      <w:pPr>
        <w:pStyle w:val="CommentText"/>
      </w:pPr>
      <w:r>
        <w:rPr>
          <w:rStyle w:val="CommentReference"/>
        </w:rPr>
        <w:annotationRef/>
      </w:r>
      <w:r>
        <w:t>Distributed systems?</w:t>
      </w:r>
    </w:p>
  </w:comment>
  <w:comment w:id="41" w:author="thiago Pereira" w:date="2016-01-26T04:01:00Z" w:initials="tP">
    <w:p w14:paraId="4D08AD82" w14:textId="77777777" w:rsidR="00D77417" w:rsidRPr="001A6A53" w:rsidRDefault="00D77417">
      <w:pPr>
        <w:pStyle w:val="CommentText"/>
        <w:rPr>
          <w:lang w:val="en-US"/>
        </w:rPr>
      </w:pPr>
      <w:r>
        <w:rPr>
          <w:rStyle w:val="CommentReference"/>
        </w:rPr>
        <w:annotationRef/>
      </w:r>
      <w:r w:rsidRPr="001A6A53">
        <w:rPr>
          <w:lang w:val="en-US"/>
        </w:rPr>
        <w:t>CASM or CASB?</w:t>
      </w:r>
    </w:p>
    <w:p w14:paraId="60F539FA" w14:textId="77777777" w:rsidR="00D77417" w:rsidRPr="001A6A53" w:rsidRDefault="00D77417">
      <w:pPr>
        <w:pStyle w:val="CommentText"/>
        <w:rPr>
          <w:lang w:val="en-US"/>
        </w:rPr>
      </w:pPr>
    </w:p>
    <w:p w14:paraId="3ABE1F49" w14:textId="77777777" w:rsidR="00D77417" w:rsidRPr="001A6A53" w:rsidRDefault="00D77417">
      <w:pPr>
        <w:pStyle w:val="CommentText"/>
        <w:rPr>
          <w:lang w:val="en-US"/>
        </w:rPr>
      </w:pPr>
      <w:r w:rsidRPr="001A6A53">
        <w:rPr>
          <w:lang w:val="en-US"/>
        </w:rPr>
        <w:t xml:space="preserve">CASB, </w:t>
      </w:r>
      <w:proofErr w:type="spellStart"/>
      <w:r w:rsidRPr="001A6A53">
        <w:rPr>
          <w:lang w:val="en-US"/>
        </w:rPr>
        <w:t>tks</w:t>
      </w:r>
      <w:proofErr w:type="spellEnd"/>
    </w:p>
  </w:comment>
  <w:comment w:id="43" w:author="thiago Pereira" w:date="2016-01-26T04:00:00Z" w:initials="tP">
    <w:p w14:paraId="2AC309D7" w14:textId="77777777" w:rsidR="00D77417" w:rsidRDefault="00D77417">
      <w:pPr>
        <w:pStyle w:val="CommentText"/>
        <w:rPr>
          <w:lang w:val="en-US"/>
        </w:rPr>
      </w:pPr>
      <w:r>
        <w:rPr>
          <w:rStyle w:val="CommentReference"/>
        </w:rPr>
        <w:annotationRef/>
      </w:r>
      <w:r w:rsidRPr="00E540AC">
        <w:t>data loss prevention (DLP)?</w:t>
      </w:r>
    </w:p>
    <w:p w14:paraId="175D3A2D" w14:textId="77777777" w:rsidR="00D77417" w:rsidRDefault="00D77417">
      <w:pPr>
        <w:pStyle w:val="CommentText"/>
        <w:rPr>
          <w:lang w:val="en-US"/>
        </w:rPr>
      </w:pPr>
    </w:p>
    <w:p w14:paraId="6E8D853F" w14:textId="77777777" w:rsidR="00D77417" w:rsidRPr="009D0D2F" w:rsidRDefault="00D77417">
      <w:pPr>
        <w:pStyle w:val="CommentText"/>
        <w:rPr>
          <w:lang w:val="en-US"/>
        </w:rPr>
      </w:pPr>
      <w:proofErr w:type="gramStart"/>
      <w:r>
        <w:rPr>
          <w:lang w:val="en-US"/>
        </w:rPr>
        <w:t>yes</w:t>
      </w:r>
      <w:proofErr w:type="gramEnd"/>
    </w:p>
  </w:comment>
  <w:comment w:id="65" w:author="Robson Albuquerque" w:date="2016-01-26T21:01:00Z" w:initials="RA">
    <w:p w14:paraId="3B5D6790" w14:textId="7D82FC40" w:rsidR="00D77417" w:rsidRDefault="00D77417">
      <w:pPr>
        <w:pStyle w:val="CommentText"/>
      </w:pPr>
      <w:r>
        <w:rPr>
          <w:rStyle w:val="CommentReference"/>
        </w:rPr>
        <w:annotationRef/>
      </w:r>
      <w:r>
        <w:t>who or which...</w:t>
      </w:r>
    </w:p>
  </w:comment>
  <w:comment w:id="90" w:author="TanTan" w:date="2016-01-26T17:19:00Z" w:initials="T">
    <w:p w14:paraId="463DA4DE" w14:textId="77777777" w:rsidR="00D77417" w:rsidRDefault="00D77417">
      <w:pPr>
        <w:pStyle w:val="CommentText"/>
        <w:rPr>
          <w:lang w:val="en-US"/>
        </w:rPr>
      </w:pPr>
      <w:r>
        <w:rPr>
          <w:rStyle w:val="CommentReference"/>
        </w:rPr>
        <w:annotationRef/>
      </w:r>
      <w:r>
        <w:rPr>
          <w:lang w:val="en-US"/>
        </w:rPr>
        <w:t>I didn’t understand – novel approaches present the variation? And analysis indicates the novel approaches?</w:t>
      </w:r>
    </w:p>
    <w:p w14:paraId="45EAB08A" w14:textId="77777777" w:rsidR="00D77417" w:rsidRDefault="00D77417">
      <w:pPr>
        <w:pStyle w:val="CommentText"/>
        <w:rPr>
          <w:lang w:val="en-US"/>
        </w:rPr>
      </w:pPr>
    </w:p>
    <w:p w14:paraId="57837A71" w14:textId="77777777" w:rsidR="00D77417" w:rsidRPr="009D0D2F" w:rsidRDefault="00D77417">
      <w:pPr>
        <w:pStyle w:val="CommentText"/>
        <w:rPr>
          <w:lang w:val="en-US"/>
        </w:rPr>
      </w:pPr>
      <w:r w:rsidRPr="001A6A53">
        <w:rPr>
          <w:highlight w:val="yellow"/>
          <w:lang w:val="en-US"/>
        </w:rPr>
        <w:t xml:space="preserve">Edison: Here he means that novel approaches to perform attacks can be detected by the analysis of </w:t>
      </w:r>
      <w:r w:rsidRPr="0065747A">
        <w:rPr>
          <w:b/>
          <w:highlight w:val="yellow"/>
          <w:lang w:val="en-US"/>
        </w:rPr>
        <w:t>variance</w:t>
      </w:r>
      <w:r w:rsidRPr="001A6A53">
        <w:rPr>
          <w:highlight w:val="yellow"/>
          <w:lang w:val="en-US"/>
        </w:rPr>
        <w:t xml:space="preserve"> in relation to normal behavior. “</w:t>
      </w:r>
      <w:r w:rsidRPr="0065747A">
        <w:rPr>
          <w:b/>
          <w:highlight w:val="yellow"/>
          <w:lang w:val="en-US"/>
        </w:rPr>
        <w:t>Variance</w:t>
      </w:r>
      <w:r w:rsidRPr="001A6A53">
        <w:rPr>
          <w:highlight w:val="yellow"/>
          <w:lang w:val="en-US"/>
        </w:rPr>
        <w:t>”, not “Variation”!</w:t>
      </w:r>
      <w:r>
        <w:rPr>
          <w:lang w:val="en-US"/>
        </w:rPr>
        <w:t xml:space="preserve"> </w:t>
      </w:r>
    </w:p>
  </w:comment>
  <w:comment w:id="100" w:author="Robson Albuquerque" w:date="2016-01-26T21:11:00Z" w:initials="RA">
    <w:p w14:paraId="40A2C4BD" w14:textId="75AC20A0" w:rsidR="00872372" w:rsidRDefault="00872372">
      <w:pPr>
        <w:pStyle w:val="CommentText"/>
      </w:pPr>
      <w:r>
        <w:rPr>
          <w:rStyle w:val="CommentReference"/>
        </w:rPr>
        <w:annotationRef/>
      </w:r>
      <w:r>
        <w:t>Analyzes or present related work? Or both?</w:t>
      </w:r>
    </w:p>
  </w:comment>
  <w:comment w:id="107" w:author="Robson Albuquerque" w:date="2016-01-26T21:13:00Z" w:initials="RA">
    <w:p w14:paraId="145E4474" w14:textId="4058CDB2" w:rsidR="008E399E" w:rsidRDefault="008E399E">
      <w:pPr>
        <w:pStyle w:val="CommentText"/>
      </w:pPr>
      <w:r>
        <w:rPr>
          <w:rStyle w:val="CommentReference"/>
        </w:rPr>
        <w:annotationRef/>
      </w:r>
      <w:r>
        <w:t>REFs?</w:t>
      </w:r>
    </w:p>
  </w:comment>
  <w:comment w:id="117" w:author="Robson Albuquerque" w:date="2016-01-26T21:23:00Z" w:initials="RA">
    <w:p w14:paraId="4D7ADB5E" w14:textId="754BD104" w:rsidR="00C777B9" w:rsidRDefault="00C777B9">
      <w:pPr>
        <w:pStyle w:val="CommentText"/>
      </w:pPr>
      <w:r>
        <w:rPr>
          <w:rStyle w:val="CommentReference"/>
        </w:rPr>
        <w:annotationRef/>
      </w:r>
      <w:r>
        <w:t>Didn’t get the meaning of this sentence...</w:t>
      </w:r>
    </w:p>
  </w:comment>
  <w:comment w:id="122" w:author="Robson Albuquerque" w:date="2016-01-26T21:25:00Z" w:initials="RA">
    <w:p w14:paraId="53B6E723" w14:textId="4AFEFF08" w:rsidR="00C777B9" w:rsidRDefault="00C777B9">
      <w:pPr>
        <w:pStyle w:val="CommentText"/>
      </w:pPr>
      <w:r>
        <w:rPr>
          <w:rStyle w:val="CommentReference"/>
        </w:rPr>
        <w:annotationRef/>
      </w:r>
      <w:r>
        <w:t>Device or just the application? Protecting the device is another problem...or not?</w:t>
      </w:r>
    </w:p>
  </w:comment>
  <w:comment w:id="123" w:author="Robson Albuquerque" w:date="2016-01-26T21:31:00Z" w:initials="RA">
    <w:p w14:paraId="338AA9AD" w14:textId="69B6C49E" w:rsidR="00C777B9" w:rsidRDefault="00C777B9">
      <w:pPr>
        <w:pStyle w:val="CommentText"/>
      </w:pPr>
      <w:r>
        <w:rPr>
          <w:rStyle w:val="CommentReference"/>
        </w:rPr>
        <w:annotationRef/>
      </w:r>
      <w:r>
        <w:t>Refs may help this affirmation.</w:t>
      </w:r>
      <w:r w:rsidR="00E9262E">
        <w:t xml:space="preserve"> A simple scholar google search shows more than 1000 refs for year 2015. </w:t>
      </w:r>
      <w:r w:rsidR="00E9262E" w:rsidRPr="00E9262E">
        <w:t>https://scholar.google.com/scholar?q=%2Boffline+mobile+%2Bsecurity+%2Bapp&amp;btnG=&amp;hl=en&amp;as_sdt=0%2C5&amp;as_ylo=2015</w:t>
      </w:r>
    </w:p>
  </w:comment>
  <w:comment w:id="125" w:author="Robson Albuquerque" w:date="2016-01-26T21:33:00Z" w:initials="RA">
    <w:p w14:paraId="31C7143B" w14:textId="1A3691F6" w:rsidR="0076136E" w:rsidRDefault="0076136E">
      <w:pPr>
        <w:pStyle w:val="CommentText"/>
      </w:pPr>
      <w:r>
        <w:rPr>
          <w:rStyle w:val="CommentReference"/>
        </w:rPr>
        <w:annotationRef/>
      </w:r>
      <w:r>
        <w:t>Guess this phrase is not good...</w:t>
      </w:r>
    </w:p>
  </w:comment>
  <w:comment w:id="152" w:author="Robson Albuquerque" w:date="2016-01-26T21:39:00Z" w:initials="RA">
    <w:p w14:paraId="18808D5F" w14:textId="628F2467" w:rsidR="00FB6895" w:rsidRDefault="00FB6895">
      <w:pPr>
        <w:pStyle w:val="CommentText"/>
      </w:pPr>
      <w:r>
        <w:rPr>
          <w:rStyle w:val="CommentReference"/>
        </w:rPr>
        <w:annotationRef/>
      </w:r>
      <w:r>
        <w:t>Any document protected by the solution or just strategic ones?</w:t>
      </w:r>
    </w:p>
  </w:comment>
  <w:comment w:id="156" w:author="Robson Albuquerque" w:date="2016-01-26T21:41:00Z" w:initials="RA">
    <w:p w14:paraId="63C2E6A7" w14:textId="63ADD480" w:rsidR="00FB6895" w:rsidRDefault="00FB6895">
      <w:pPr>
        <w:pStyle w:val="CommentText"/>
      </w:pPr>
      <w:r>
        <w:rPr>
          <w:rStyle w:val="CommentReference"/>
        </w:rPr>
        <w:annotationRef/>
      </w:r>
      <w:r>
        <w:t xml:space="preserve">Is it a Requirement? I think it should be written in a requirement table? </w:t>
      </w:r>
    </w:p>
  </w:comment>
  <w:comment w:id="159" w:author="Robson Albuquerque" w:date="2016-01-26T21:43:00Z" w:initials="RA">
    <w:p w14:paraId="1BB64F5F" w14:textId="3692D53F" w:rsidR="00FB6895" w:rsidRDefault="00FB6895">
      <w:pPr>
        <w:pStyle w:val="CommentText"/>
      </w:pPr>
      <w:r>
        <w:rPr>
          <w:rStyle w:val="CommentReference"/>
        </w:rPr>
        <w:annotationRef/>
      </w:r>
      <w:r>
        <w:t>Requirement table or section, so every requirement should be described.</w:t>
      </w:r>
    </w:p>
  </w:comment>
  <w:comment w:id="160" w:author="Robson Albuquerque" w:date="2016-01-26T21:43:00Z" w:initials="RA">
    <w:p w14:paraId="3A0B995F" w14:textId="40E128EA" w:rsidR="00FB6895" w:rsidRDefault="00FB6895">
      <w:pPr>
        <w:pStyle w:val="CommentText"/>
      </w:pPr>
      <w:r>
        <w:rPr>
          <w:rStyle w:val="CommentReference"/>
        </w:rPr>
        <w:annotationRef/>
      </w:r>
      <w:r>
        <w:t>What if is an very old session?</w:t>
      </w:r>
    </w:p>
  </w:comment>
  <w:comment w:id="165" w:author="Robson Albuquerque" w:date="2016-01-26T21:44:00Z" w:initials="RA">
    <w:p w14:paraId="18EB6DD4" w14:textId="4AF53794" w:rsidR="00FB6895" w:rsidRDefault="00FB6895">
      <w:pPr>
        <w:pStyle w:val="CommentText"/>
      </w:pPr>
      <w:r>
        <w:rPr>
          <w:rStyle w:val="CommentReference"/>
        </w:rPr>
        <w:annotationRef/>
      </w:r>
      <w:r>
        <w:t>What happens in this case?</w:t>
      </w:r>
    </w:p>
  </w:comment>
  <w:comment w:id="170" w:author="Robson Albuquerque" w:date="2016-01-26T21:45:00Z" w:initials="RA">
    <w:p w14:paraId="1725F272" w14:textId="20A1156E" w:rsidR="00FB6895" w:rsidRDefault="00FB6895">
      <w:pPr>
        <w:pStyle w:val="CommentText"/>
      </w:pPr>
      <w:r>
        <w:rPr>
          <w:rStyle w:val="CommentReference"/>
        </w:rPr>
        <w:annotationRef/>
      </w:r>
      <w:r>
        <w:t>Is it defined somewhere? Ref?</w:t>
      </w:r>
    </w:p>
  </w:comment>
  <w:comment w:id="172" w:author="Robson Albuquerque" w:date="2016-01-26T21:47:00Z" w:initials="RA">
    <w:p w14:paraId="045234D3" w14:textId="7F786A92" w:rsidR="00FB6895" w:rsidRDefault="00FB6895">
      <w:pPr>
        <w:pStyle w:val="CommentText"/>
      </w:pPr>
      <w:r>
        <w:rPr>
          <w:rStyle w:val="CommentReference"/>
        </w:rPr>
        <w:annotationRef/>
      </w:r>
      <w:r w:rsidR="0002126E">
        <w:t>H</w:t>
      </w:r>
      <w:r>
        <w:t xml:space="preserve">ow? Up to here in the text there is no </w:t>
      </w:r>
      <w:r w:rsidR="0002126E">
        <w:t>way to see this...</w:t>
      </w:r>
    </w:p>
  </w:comment>
  <w:comment w:id="173" w:author="Robson Albuquerque" w:date="2016-01-26T21:49:00Z" w:initials="RA">
    <w:p w14:paraId="499D6F01" w14:textId="371D2F63" w:rsidR="0002126E" w:rsidRDefault="0002126E">
      <w:pPr>
        <w:pStyle w:val="CommentText"/>
      </w:pPr>
      <w:r>
        <w:rPr>
          <w:rStyle w:val="CommentReference"/>
        </w:rPr>
        <w:annotationRef/>
      </w:r>
      <w:r>
        <w:t>It is necessary to specify the adversary capabilities and previous knowledge... example...the attacker can connect the device to any offline computer? The attacker can copy/delete files from the device?</w:t>
      </w:r>
    </w:p>
  </w:comment>
  <w:comment w:id="188" w:author="TanTan" w:date="2016-01-26T17:20:00Z" w:initials="T">
    <w:p w14:paraId="69FD38DC" w14:textId="77777777" w:rsidR="00D77417" w:rsidRDefault="00D77417">
      <w:pPr>
        <w:pStyle w:val="CommentText"/>
        <w:rPr>
          <w:lang w:val="en-US"/>
        </w:rPr>
      </w:pPr>
      <w:r>
        <w:rPr>
          <w:rStyle w:val="CommentReference"/>
        </w:rPr>
        <w:annotationRef/>
      </w:r>
      <w:r>
        <w:rPr>
          <w:lang w:val="en-US"/>
        </w:rPr>
        <w:t>Signature in cryptography has another sense. I suggest to use other word here…</w:t>
      </w:r>
    </w:p>
    <w:p w14:paraId="327B3AC5" w14:textId="77777777" w:rsidR="00D77417" w:rsidRDefault="00D77417">
      <w:pPr>
        <w:pStyle w:val="CommentText"/>
        <w:rPr>
          <w:lang w:val="en-US"/>
        </w:rPr>
      </w:pPr>
    </w:p>
    <w:p w14:paraId="3C8A7228" w14:textId="77777777" w:rsidR="00D77417" w:rsidRPr="00C70E1E" w:rsidRDefault="00D77417">
      <w:pPr>
        <w:pStyle w:val="CommentText"/>
        <w:rPr>
          <w:lang w:val="en-US"/>
        </w:rPr>
      </w:pP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comment>
  <w:comment w:id="280" w:author="TanTan" w:date="2016-01-26T17:27:00Z" w:initials="T">
    <w:p w14:paraId="264A3329" w14:textId="77777777" w:rsidR="00D77417" w:rsidRDefault="00D77417">
      <w:pPr>
        <w:pStyle w:val="CommentText"/>
        <w:rPr>
          <w:lang w:val="en-US"/>
        </w:rPr>
      </w:pPr>
      <w:r>
        <w:rPr>
          <w:rStyle w:val="CommentReference"/>
        </w:rPr>
        <w:annotationRef/>
      </w:r>
      <w:r>
        <w:rPr>
          <w:lang w:val="en-US"/>
        </w:rPr>
        <w:t>This is all very nicely written but not very practical…If you read the text and the name of subsection – “a scenario  - an attacker uses</w:t>
      </w:r>
      <w:proofErr w:type="gramStart"/>
      <w:r>
        <w:rPr>
          <w:lang w:val="en-US"/>
        </w:rPr>
        <w:t>..</w:t>
      </w:r>
      <w:proofErr w:type="gramEnd"/>
      <w:r>
        <w:rPr>
          <w:lang w:val="en-US"/>
        </w:rPr>
        <w:t>” – there is no connection between text and the name.</w:t>
      </w:r>
    </w:p>
    <w:p w14:paraId="07998271" w14:textId="77777777" w:rsidR="00D77417" w:rsidRDefault="00D77417">
      <w:pPr>
        <w:pStyle w:val="CommentText"/>
        <w:rPr>
          <w:lang w:val="en-US"/>
        </w:rPr>
      </w:pPr>
    </w:p>
    <w:p w14:paraId="272DD4A9" w14:textId="77777777" w:rsidR="00D77417" w:rsidRDefault="00D77417">
      <w:pPr>
        <w:pStyle w:val="CommentText"/>
        <w:rPr>
          <w:lang w:val="en-US"/>
        </w:rPr>
      </w:pPr>
      <w:r>
        <w:rPr>
          <w:lang w:val="en-US"/>
        </w:rPr>
        <w:t>I propose to use the following format of the scenario description:</w:t>
      </w:r>
    </w:p>
    <w:p w14:paraId="2444264C" w14:textId="77777777" w:rsidR="00D77417" w:rsidRDefault="00D77417" w:rsidP="008D0E9E">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14:paraId="657DEF59" w14:textId="77777777" w:rsidR="00D77417" w:rsidRDefault="00D77417" w:rsidP="008D0E9E">
      <w:pPr>
        <w:pStyle w:val="CommentText"/>
        <w:numPr>
          <w:ilvl w:val="0"/>
          <w:numId w:val="31"/>
        </w:numPr>
        <w:rPr>
          <w:lang w:val="en-US"/>
        </w:rPr>
      </w:pPr>
      <w:r>
        <w:rPr>
          <w:lang w:val="en-US"/>
        </w:rPr>
        <w:t>This list of log activities.</w:t>
      </w:r>
    </w:p>
    <w:p w14:paraId="2B541CF3" w14:textId="77777777" w:rsidR="00D77417" w:rsidRDefault="00D77417" w:rsidP="008D0E9E">
      <w:pPr>
        <w:pStyle w:val="CommentText"/>
        <w:numPr>
          <w:ilvl w:val="0"/>
          <w:numId w:val="31"/>
        </w:numPr>
        <w:rPr>
          <w:lang w:val="en-US"/>
        </w:rPr>
      </w:pPr>
      <w:r>
        <w:rPr>
          <w:lang w:val="en-US"/>
        </w:rPr>
        <w:t>This list of data to be analyzed.</w:t>
      </w:r>
    </w:p>
    <w:p w14:paraId="54E7542B" w14:textId="77777777" w:rsidR="00D77417" w:rsidRDefault="00D77417" w:rsidP="008D0E9E">
      <w:pPr>
        <w:pStyle w:val="CommentText"/>
        <w:numPr>
          <w:ilvl w:val="0"/>
          <w:numId w:val="31"/>
        </w:numPr>
        <w:rPr>
          <w:lang w:val="en-US"/>
        </w:rPr>
      </w:pPr>
      <w:r>
        <w:rPr>
          <w:lang w:val="en-US"/>
        </w:rPr>
        <w:t>The analysis description (probably this can be in a separate section)</w:t>
      </w:r>
    </w:p>
    <w:p w14:paraId="4994D0CF" w14:textId="77777777" w:rsidR="00D77417" w:rsidRDefault="00D77417" w:rsidP="0065747A">
      <w:pPr>
        <w:pStyle w:val="CommentText"/>
        <w:rPr>
          <w:lang w:val="en-US"/>
        </w:rPr>
      </w:pPr>
    </w:p>
    <w:p w14:paraId="6D1B7135" w14:textId="77777777" w:rsidR="00D77417" w:rsidRPr="0065747A" w:rsidRDefault="00D77417" w:rsidP="0065747A">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14:paraId="50D3008E" w14:textId="77777777" w:rsidR="00D77417" w:rsidRPr="008D0E9E" w:rsidRDefault="00D77417" w:rsidP="0065747A">
      <w:pPr>
        <w:pStyle w:val="CommentText"/>
        <w:rPr>
          <w:lang w:val="en-US"/>
        </w:rPr>
      </w:pPr>
      <w:r w:rsidRPr="0065747A">
        <w:rPr>
          <w:highlight w:val="yellow"/>
          <w:lang w:val="en-US"/>
        </w:rPr>
        <w:t>Usage of expired password to perform non-authorized operations.</w:t>
      </w:r>
    </w:p>
  </w:comment>
  <w:comment w:id="283" w:author="Edison" w:date="2016-01-26T17:28:00Z" w:initials="E">
    <w:p w14:paraId="49C91CA1" w14:textId="77777777" w:rsidR="00D77417" w:rsidRPr="0065747A" w:rsidRDefault="00D77417">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381" w:author="TanTan" w:date="2016-01-26T17:31:00Z" w:initials="T">
    <w:p w14:paraId="435C2C8C" w14:textId="77777777" w:rsidR="00D77417" w:rsidRDefault="00D77417">
      <w:pPr>
        <w:pStyle w:val="CommentText"/>
        <w:rPr>
          <w:lang w:val="en-US"/>
        </w:rPr>
      </w:pPr>
      <w:r>
        <w:rPr>
          <w:rStyle w:val="CommentReference"/>
        </w:rPr>
        <w:annotationRef/>
      </w:r>
      <w:r>
        <w:rPr>
          <w:lang w:val="en-US"/>
        </w:rPr>
        <w:t>The same problem. You don’t need to write in general, try to be more concrete.</w:t>
      </w:r>
    </w:p>
    <w:p w14:paraId="4225CB74" w14:textId="77777777" w:rsidR="00D77417" w:rsidRDefault="00D77417">
      <w:pPr>
        <w:pStyle w:val="CommentText"/>
        <w:rPr>
          <w:lang w:val="en-US"/>
        </w:rPr>
      </w:pPr>
    </w:p>
    <w:p w14:paraId="3EFAFDC1" w14:textId="77777777" w:rsidR="00D77417" w:rsidRPr="008D0E9E" w:rsidRDefault="00D77417">
      <w:pPr>
        <w:pStyle w:val="CommentText"/>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397" w:author="TanTan" w:date="2016-01-26T04:29:00Z" w:initials="T">
    <w:p w14:paraId="3DE59C12" w14:textId="77777777" w:rsidR="00D77417" w:rsidRPr="0026503C" w:rsidRDefault="00D77417">
      <w:pPr>
        <w:pStyle w:val="CommentText"/>
        <w:rPr>
          <w:lang w:val="en-US"/>
        </w:rPr>
      </w:pPr>
      <w:r>
        <w:rPr>
          <w:rStyle w:val="CommentReference"/>
        </w:rPr>
        <w:annotationRef/>
      </w:r>
      <w:r>
        <w:rPr>
          <w:lang w:val="en-US"/>
        </w:rPr>
        <w:t>File share can be a folder, not necessary a single file.</w:t>
      </w:r>
    </w:p>
  </w:comment>
  <w:comment w:id="395" w:author="Robson Albuquerque" w:date="2016-01-26T21:59:00Z" w:initials="RA">
    <w:p w14:paraId="39600139" w14:textId="0AFAEF48" w:rsidR="008F1427" w:rsidRDefault="008F1427">
      <w:pPr>
        <w:pStyle w:val="CommentText"/>
      </w:pPr>
      <w:r>
        <w:rPr>
          <w:rStyle w:val="CommentReference"/>
        </w:rPr>
        <w:annotationRef/>
      </w:r>
      <w:r>
        <w:t>Share or stored? Both?</w:t>
      </w:r>
    </w:p>
  </w:comment>
  <w:comment w:id="409" w:author="Robson Albuquerque" w:date="2016-01-26T22:02:00Z" w:initials="RA">
    <w:p w14:paraId="62A97ABA" w14:textId="174F1895" w:rsidR="008F1427" w:rsidRDefault="008F1427">
      <w:pPr>
        <w:pStyle w:val="CommentText"/>
      </w:pPr>
      <w:r>
        <w:rPr>
          <w:rStyle w:val="CommentReference"/>
        </w:rPr>
        <w:annotationRef/>
      </w:r>
      <w:r>
        <w:t>Didn’t understand...</w:t>
      </w:r>
    </w:p>
  </w:comment>
  <w:comment w:id="405" w:author="Robson Albuquerque" w:date="2016-01-26T22:01:00Z" w:initials="RA">
    <w:p w14:paraId="5C82B177" w14:textId="00A8B161" w:rsidR="008F1427" w:rsidRDefault="008F1427">
      <w:pPr>
        <w:pStyle w:val="CommentText"/>
      </w:pPr>
      <w:r>
        <w:rPr>
          <w:rStyle w:val="CommentReference"/>
        </w:rPr>
        <w:annotationRef/>
      </w:r>
      <w:r>
        <w:t>Format problem...number 1 and 2 are formatted differently.</w:t>
      </w:r>
    </w:p>
  </w:comment>
  <w:comment w:id="411" w:author="Edison" w:date="2016-01-26T04:30:00Z" w:initials="E">
    <w:p w14:paraId="2CA138E7" w14:textId="77777777" w:rsidR="00D77417" w:rsidRDefault="00D77417">
      <w:pPr>
        <w:pStyle w:val="CommentText"/>
        <w:rPr>
          <w:lang w:val="en-US"/>
        </w:rPr>
      </w:pPr>
      <w:r>
        <w:rPr>
          <w:rStyle w:val="CommentReference"/>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14:paraId="4010D201" w14:textId="77777777" w:rsidR="00D77417" w:rsidRDefault="00D77417">
      <w:pPr>
        <w:pStyle w:val="CommentText"/>
        <w:rPr>
          <w:lang w:val="en-US"/>
        </w:rPr>
      </w:pPr>
    </w:p>
    <w:p w14:paraId="60555344" w14:textId="77777777" w:rsidR="00D77417" w:rsidRDefault="00D77417">
      <w:pPr>
        <w:pStyle w:val="CommentText"/>
        <w:rPr>
          <w:lang w:val="en-US"/>
        </w:rPr>
      </w:pPr>
      <w:r>
        <w:rPr>
          <w:lang w:val="en-US"/>
        </w:rPr>
        <w:t>Yes it is a subdivision</w:t>
      </w:r>
    </w:p>
    <w:p w14:paraId="44684EEA" w14:textId="77777777" w:rsidR="00D77417" w:rsidRDefault="00D77417">
      <w:pPr>
        <w:pStyle w:val="CommentText"/>
        <w:rPr>
          <w:lang w:val="en-US"/>
        </w:rPr>
      </w:pPr>
    </w:p>
    <w:p w14:paraId="70A84078" w14:textId="77777777" w:rsidR="00D77417" w:rsidRDefault="00D77417">
      <w:pPr>
        <w:pStyle w:val="CommentText"/>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14:paraId="01BE3728" w14:textId="77777777" w:rsidR="00D77417" w:rsidRDefault="00D77417">
      <w:pPr>
        <w:pStyle w:val="CommentText"/>
        <w:rPr>
          <w:lang w:val="en-US"/>
        </w:rPr>
      </w:pPr>
    </w:p>
    <w:p w14:paraId="79569ADF" w14:textId="77777777" w:rsidR="00D77417" w:rsidRPr="00DF5F25" w:rsidRDefault="00D77417">
      <w:pPr>
        <w:pStyle w:val="CommentText"/>
        <w:rPr>
          <w:lang w:val="en-US"/>
        </w:rPr>
      </w:pPr>
      <w:r>
        <w:rPr>
          <w:lang w:val="en-US"/>
        </w:rPr>
        <w:t>Ok</w:t>
      </w:r>
    </w:p>
  </w:comment>
  <w:comment w:id="416" w:author="Robson Albuquerque" w:date="2016-01-26T22:06:00Z" w:initials="RA">
    <w:p w14:paraId="3FC192AE" w14:textId="4AF101D4" w:rsidR="008F1427" w:rsidRDefault="008F1427">
      <w:pPr>
        <w:pStyle w:val="CommentText"/>
      </w:pPr>
      <w:r>
        <w:rPr>
          <w:rStyle w:val="CommentReference"/>
        </w:rPr>
        <w:annotationRef/>
      </w:r>
      <w:r>
        <w:t>Ref number?</w:t>
      </w:r>
    </w:p>
  </w:comment>
  <w:comment w:id="456" w:author="Robson Albuquerque" w:date="2016-01-26T22:10:00Z" w:initials="RA">
    <w:p w14:paraId="0CB0C18B" w14:textId="7A17B804" w:rsidR="009F7A1E" w:rsidRDefault="009F7A1E">
      <w:pPr>
        <w:pStyle w:val="CommentText"/>
      </w:pPr>
      <w:r>
        <w:rPr>
          <w:rStyle w:val="CommentReference"/>
        </w:rPr>
        <w:annotationRef/>
      </w:r>
      <w:r>
        <w:t>Short for what?</w:t>
      </w:r>
    </w:p>
  </w:comment>
  <w:comment w:id="457" w:author="TanTan" w:date="2016-01-26T04:32:00Z" w:initials="T">
    <w:p w14:paraId="0A8056B4" w14:textId="77777777" w:rsidR="00D77417" w:rsidRPr="0026503C" w:rsidRDefault="00D77417">
      <w:pPr>
        <w:pStyle w:val="CommentText"/>
        <w:rPr>
          <w:lang w:val="en-US"/>
        </w:rPr>
      </w:pPr>
      <w:r>
        <w:rPr>
          <w:rStyle w:val="CommentReference"/>
        </w:rPr>
        <w:annotationRef/>
      </w:r>
      <w:r>
        <w:rPr>
          <w:lang w:val="en-US"/>
        </w:rPr>
        <w:t>Here should be the description of the technique applied so that the reader could understand the principle. I suggest to make it shorter and present it as algorithm with the correlation formulas.</w:t>
      </w:r>
    </w:p>
  </w:comment>
  <w:comment w:id="538" w:author="Robson Albuquerque" w:date="2016-01-26T22:14:00Z" w:initials="RA">
    <w:p w14:paraId="5908ACBA" w14:textId="3DFF277B" w:rsidR="009F7A1E" w:rsidRDefault="009F7A1E">
      <w:pPr>
        <w:pStyle w:val="CommentText"/>
      </w:pPr>
      <w:r>
        <w:rPr>
          <w:rStyle w:val="CommentReference"/>
        </w:rPr>
        <w:annotationRef/>
      </w:r>
      <w:r>
        <w:t>Geo Location, file system location?</w:t>
      </w:r>
    </w:p>
  </w:comment>
  <w:comment w:id="597" w:author="Robson Albuquerque" w:date="2016-01-26T22:16:00Z" w:initials="RA">
    <w:p w14:paraId="05F70085" w14:textId="0E862367" w:rsidR="009F7A1E" w:rsidRDefault="009F7A1E">
      <w:pPr>
        <w:pStyle w:val="CommentText"/>
      </w:pPr>
      <w:r>
        <w:rPr>
          <w:rStyle w:val="CommentReference"/>
        </w:rPr>
        <w:annotationRef/>
      </w:r>
      <w:r>
        <w:t>Should it be a flowchart? UML chart?</w:t>
      </w:r>
      <w:r>
        <w:rPr>
          <w:vanish/>
        </w:rPr>
        <w:t xml:space="preserve"> And Client is the Mob App?ocation?ted differently. files from the device?ge... example...the attacker can connect the device to</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8">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4"/>
  </w:num>
  <w:num w:numId="3">
    <w:abstractNumId w:val="10"/>
  </w:num>
  <w:num w:numId="4">
    <w:abstractNumId w:val="12"/>
  </w:num>
  <w:num w:numId="5">
    <w:abstractNumId w:val="15"/>
  </w:num>
  <w:num w:numId="6">
    <w:abstractNumId w:val="14"/>
  </w:num>
  <w:num w:numId="7">
    <w:abstractNumId w:val="29"/>
  </w:num>
  <w:num w:numId="8">
    <w:abstractNumId w:val="7"/>
  </w:num>
  <w:num w:numId="9">
    <w:abstractNumId w:val="25"/>
  </w:num>
  <w:num w:numId="10">
    <w:abstractNumId w:val="16"/>
  </w:num>
  <w:num w:numId="11">
    <w:abstractNumId w:val="19"/>
  </w:num>
  <w:num w:numId="12">
    <w:abstractNumId w:val="2"/>
  </w:num>
  <w:num w:numId="13">
    <w:abstractNumId w:val="3"/>
  </w:num>
  <w:num w:numId="14">
    <w:abstractNumId w:val="0"/>
  </w:num>
  <w:num w:numId="15">
    <w:abstractNumId w:val="28"/>
  </w:num>
  <w:num w:numId="16">
    <w:abstractNumId w:val="17"/>
  </w:num>
  <w:num w:numId="17">
    <w:abstractNumId w:val="23"/>
  </w:num>
  <w:num w:numId="18">
    <w:abstractNumId w:val="21"/>
  </w:num>
  <w:num w:numId="19">
    <w:abstractNumId w:val="22"/>
  </w:num>
  <w:num w:numId="20">
    <w:abstractNumId w:val="26"/>
  </w:num>
  <w:num w:numId="21">
    <w:abstractNumId w:val="11"/>
  </w:num>
  <w:num w:numId="22">
    <w:abstractNumId w:val="5"/>
  </w:num>
  <w:num w:numId="23">
    <w:abstractNumId w:val="4"/>
  </w:num>
  <w:num w:numId="24">
    <w:abstractNumId w:val="8"/>
  </w:num>
  <w:num w:numId="25">
    <w:abstractNumId w:val="9"/>
  </w:num>
  <w:num w:numId="26">
    <w:abstractNumId w:val="20"/>
  </w:num>
  <w:num w:numId="27">
    <w:abstractNumId w:val="27"/>
  </w:num>
  <w:num w:numId="28">
    <w:abstractNumId w:val="31"/>
  </w:num>
  <w:num w:numId="29">
    <w:abstractNumId w:val="13"/>
  </w:num>
  <w:num w:numId="30">
    <w:abstractNumId w:val="30"/>
  </w:num>
  <w:num w:numId="31">
    <w:abstractNumId w:val="6"/>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trackRevisions/>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50A"/>
    <w:rsid w:val="0002126E"/>
    <w:rsid w:val="00036AB5"/>
    <w:rsid w:val="00053B0A"/>
    <w:rsid w:val="00071057"/>
    <w:rsid w:val="000824A4"/>
    <w:rsid w:val="000977E8"/>
    <w:rsid w:val="000B5A88"/>
    <w:rsid w:val="000C348B"/>
    <w:rsid w:val="000F0A12"/>
    <w:rsid w:val="000F2214"/>
    <w:rsid w:val="001109CA"/>
    <w:rsid w:val="00113954"/>
    <w:rsid w:val="00146BF8"/>
    <w:rsid w:val="00152549"/>
    <w:rsid w:val="00155F99"/>
    <w:rsid w:val="001606EA"/>
    <w:rsid w:val="00160FA7"/>
    <w:rsid w:val="0016325B"/>
    <w:rsid w:val="00192609"/>
    <w:rsid w:val="00193F73"/>
    <w:rsid w:val="001A6A53"/>
    <w:rsid w:val="001A7755"/>
    <w:rsid w:val="001B1940"/>
    <w:rsid w:val="001B6CC4"/>
    <w:rsid w:val="001C2B5A"/>
    <w:rsid w:val="001C4CC1"/>
    <w:rsid w:val="001D3790"/>
    <w:rsid w:val="00204C86"/>
    <w:rsid w:val="00217B8B"/>
    <w:rsid w:val="00233DAE"/>
    <w:rsid w:val="002415D5"/>
    <w:rsid w:val="00252A39"/>
    <w:rsid w:val="00262B2F"/>
    <w:rsid w:val="0026503C"/>
    <w:rsid w:val="00277BE6"/>
    <w:rsid w:val="00282F2F"/>
    <w:rsid w:val="00297072"/>
    <w:rsid w:val="002A74EF"/>
    <w:rsid w:val="002B5BFD"/>
    <w:rsid w:val="002C381B"/>
    <w:rsid w:val="002D21D9"/>
    <w:rsid w:val="00310206"/>
    <w:rsid w:val="00333C79"/>
    <w:rsid w:val="00350496"/>
    <w:rsid w:val="003714D3"/>
    <w:rsid w:val="00372B65"/>
    <w:rsid w:val="00376488"/>
    <w:rsid w:val="0037698C"/>
    <w:rsid w:val="003829EA"/>
    <w:rsid w:val="003B5176"/>
    <w:rsid w:val="003B6177"/>
    <w:rsid w:val="003B7F3D"/>
    <w:rsid w:val="003E118B"/>
    <w:rsid w:val="003F431B"/>
    <w:rsid w:val="0040390C"/>
    <w:rsid w:val="0041152F"/>
    <w:rsid w:val="0041360B"/>
    <w:rsid w:val="0045571B"/>
    <w:rsid w:val="004673D8"/>
    <w:rsid w:val="004700E3"/>
    <w:rsid w:val="00471F2C"/>
    <w:rsid w:val="00486D19"/>
    <w:rsid w:val="004918F5"/>
    <w:rsid w:val="004A7BAE"/>
    <w:rsid w:val="004C64BC"/>
    <w:rsid w:val="004C730B"/>
    <w:rsid w:val="004E5B0B"/>
    <w:rsid w:val="004F6233"/>
    <w:rsid w:val="00500F64"/>
    <w:rsid w:val="005179D9"/>
    <w:rsid w:val="00537CBC"/>
    <w:rsid w:val="0055490B"/>
    <w:rsid w:val="00561A25"/>
    <w:rsid w:val="005670CB"/>
    <w:rsid w:val="00570005"/>
    <w:rsid w:val="005A16A8"/>
    <w:rsid w:val="005A17E6"/>
    <w:rsid w:val="005B1CA4"/>
    <w:rsid w:val="005B7C8A"/>
    <w:rsid w:val="005C5933"/>
    <w:rsid w:val="005F4712"/>
    <w:rsid w:val="00600522"/>
    <w:rsid w:val="00600B6F"/>
    <w:rsid w:val="006511DA"/>
    <w:rsid w:val="00656BD5"/>
    <w:rsid w:val="0065747A"/>
    <w:rsid w:val="006579BE"/>
    <w:rsid w:val="0069700A"/>
    <w:rsid w:val="006D0722"/>
    <w:rsid w:val="006D3076"/>
    <w:rsid w:val="006D57D1"/>
    <w:rsid w:val="006E4038"/>
    <w:rsid w:val="006E73F3"/>
    <w:rsid w:val="006F7868"/>
    <w:rsid w:val="00735082"/>
    <w:rsid w:val="0076136E"/>
    <w:rsid w:val="007C47CD"/>
    <w:rsid w:val="007D390D"/>
    <w:rsid w:val="007E0E81"/>
    <w:rsid w:val="007E695B"/>
    <w:rsid w:val="007E76CB"/>
    <w:rsid w:val="007F60AE"/>
    <w:rsid w:val="007F7A64"/>
    <w:rsid w:val="008062D5"/>
    <w:rsid w:val="008141E7"/>
    <w:rsid w:val="00844B51"/>
    <w:rsid w:val="0084750A"/>
    <w:rsid w:val="00857AAB"/>
    <w:rsid w:val="00865E2F"/>
    <w:rsid w:val="008700BD"/>
    <w:rsid w:val="00872372"/>
    <w:rsid w:val="0089514B"/>
    <w:rsid w:val="00897C70"/>
    <w:rsid w:val="008A4157"/>
    <w:rsid w:val="008B15C6"/>
    <w:rsid w:val="008B506B"/>
    <w:rsid w:val="008D041C"/>
    <w:rsid w:val="008D0E9E"/>
    <w:rsid w:val="008E399E"/>
    <w:rsid w:val="008E4D60"/>
    <w:rsid w:val="008E7808"/>
    <w:rsid w:val="008F1427"/>
    <w:rsid w:val="008F7D88"/>
    <w:rsid w:val="00926B1B"/>
    <w:rsid w:val="00930165"/>
    <w:rsid w:val="009328B9"/>
    <w:rsid w:val="009422CC"/>
    <w:rsid w:val="0095157F"/>
    <w:rsid w:val="0095781F"/>
    <w:rsid w:val="009662C4"/>
    <w:rsid w:val="00970108"/>
    <w:rsid w:val="0099594D"/>
    <w:rsid w:val="009A5DA0"/>
    <w:rsid w:val="009C7546"/>
    <w:rsid w:val="009D0D2F"/>
    <w:rsid w:val="009E25B8"/>
    <w:rsid w:val="009E4AF8"/>
    <w:rsid w:val="009F7A1E"/>
    <w:rsid w:val="00A06303"/>
    <w:rsid w:val="00A15E64"/>
    <w:rsid w:val="00A21512"/>
    <w:rsid w:val="00A527FF"/>
    <w:rsid w:val="00A562BF"/>
    <w:rsid w:val="00A62CBB"/>
    <w:rsid w:val="00A83D83"/>
    <w:rsid w:val="00A870FC"/>
    <w:rsid w:val="00A91494"/>
    <w:rsid w:val="00A91DD0"/>
    <w:rsid w:val="00A94400"/>
    <w:rsid w:val="00AC41B4"/>
    <w:rsid w:val="00AD3401"/>
    <w:rsid w:val="00AD3934"/>
    <w:rsid w:val="00AD65C7"/>
    <w:rsid w:val="00AE4143"/>
    <w:rsid w:val="00AF078D"/>
    <w:rsid w:val="00B03774"/>
    <w:rsid w:val="00B243A0"/>
    <w:rsid w:val="00B45080"/>
    <w:rsid w:val="00B5009C"/>
    <w:rsid w:val="00B520A9"/>
    <w:rsid w:val="00B53DC1"/>
    <w:rsid w:val="00B54455"/>
    <w:rsid w:val="00B57AEF"/>
    <w:rsid w:val="00B61EBF"/>
    <w:rsid w:val="00B65FF9"/>
    <w:rsid w:val="00B74A39"/>
    <w:rsid w:val="00BB4036"/>
    <w:rsid w:val="00BB553E"/>
    <w:rsid w:val="00BF4BC0"/>
    <w:rsid w:val="00BF7E7D"/>
    <w:rsid w:val="00C00B38"/>
    <w:rsid w:val="00C1190B"/>
    <w:rsid w:val="00C2285D"/>
    <w:rsid w:val="00C317C1"/>
    <w:rsid w:val="00C35250"/>
    <w:rsid w:val="00C375B6"/>
    <w:rsid w:val="00C47B7E"/>
    <w:rsid w:val="00C516FC"/>
    <w:rsid w:val="00C70E1E"/>
    <w:rsid w:val="00C70E9D"/>
    <w:rsid w:val="00C726E1"/>
    <w:rsid w:val="00C777B9"/>
    <w:rsid w:val="00CB293A"/>
    <w:rsid w:val="00CC3DD9"/>
    <w:rsid w:val="00CD2974"/>
    <w:rsid w:val="00CD7C91"/>
    <w:rsid w:val="00CE4874"/>
    <w:rsid w:val="00CF5B35"/>
    <w:rsid w:val="00D45C6E"/>
    <w:rsid w:val="00D45E83"/>
    <w:rsid w:val="00D62A60"/>
    <w:rsid w:val="00D7014E"/>
    <w:rsid w:val="00D7110B"/>
    <w:rsid w:val="00D76569"/>
    <w:rsid w:val="00D77417"/>
    <w:rsid w:val="00D83E10"/>
    <w:rsid w:val="00D853E4"/>
    <w:rsid w:val="00DF4730"/>
    <w:rsid w:val="00DF5F25"/>
    <w:rsid w:val="00E054DC"/>
    <w:rsid w:val="00E161CB"/>
    <w:rsid w:val="00E25BC5"/>
    <w:rsid w:val="00E269FA"/>
    <w:rsid w:val="00E343D8"/>
    <w:rsid w:val="00E46506"/>
    <w:rsid w:val="00E540AC"/>
    <w:rsid w:val="00E62382"/>
    <w:rsid w:val="00E8517D"/>
    <w:rsid w:val="00E871CC"/>
    <w:rsid w:val="00E87AAA"/>
    <w:rsid w:val="00E9262E"/>
    <w:rsid w:val="00EA2555"/>
    <w:rsid w:val="00EC2119"/>
    <w:rsid w:val="00EF1292"/>
    <w:rsid w:val="00F2222C"/>
    <w:rsid w:val="00F23658"/>
    <w:rsid w:val="00F271C1"/>
    <w:rsid w:val="00F272AD"/>
    <w:rsid w:val="00F2780E"/>
    <w:rsid w:val="00F612CC"/>
    <w:rsid w:val="00F7240B"/>
    <w:rsid w:val="00F753A0"/>
    <w:rsid w:val="00F905F0"/>
    <w:rsid w:val="00F90BFD"/>
    <w:rsid w:val="00FB6895"/>
    <w:rsid w:val="00FC69AB"/>
    <w:rsid w:val="00FD1072"/>
    <w:rsid w:val="00FE0A9A"/>
  </w:rsids>
  <m:mathPr>
    <m:mathFont m:val="Cambria Math"/>
    <m:brkBin m:val="before"/>
    <m:brkBinSub m:val="--"/>
    <m:smallFrac m:val="0"/>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45ABAC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5DA0"/>
    <w:pPr>
      <w:ind w:left="720"/>
      <w:contextualSpacing/>
    </w:pPr>
  </w:style>
  <w:style w:type="character" w:styleId="Hyperlink">
    <w:name w:val="Hyperlink"/>
    <w:basedOn w:val="DefaultParagraphFont"/>
    <w:uiPriority w:val="99"/>
    <w:unhideWhenUsed/>
    <w:rsid w:val="009A5DA0"/>
    <w:rPr>
      <w:color w:val="0000FF" w:themeColor="hyperlink"/>
      <w:u w:val="single"/>
    </w:rPr>
  </w:style>
  <w:style w:type="character" w:customStyle="1" w:styleId="Heading4Char">
    <w:name w:val="Heading 4 Char"/>
    <w:basedOn w:val="DefaultParagraphFont"/>
    <w:link w:val="Heading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
    <w:uiPriority w:val="99"/>
    <w:semiHidden/>
    <w:unhideWhenUsed/>
    <w:rsid w:val="005F4712"/>
    <w:rPr>
      <w:rFonts w:ascii="Tahoma" w:hAnsi="Tahoma" w:cs="Tahoma"/>
      <w:sz w:val="16"/>
      <w:szCs w:val="16"/>
    </w:rPr>
  </w:style>
  <w:style w:type="character" w:customStyle="1" w:styleId="BalloonTextChar">
    <w:name w:val="Balloon Text Char"/>
    <w:basedOn w:val="DefaultParagraphFont"/>
    <w:link w:val="BalloonText"/>
    <w:uiPriority w:val="99"/>
    <w:semiHidden/>
    <w:rsid w:val="005F4712"/>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7F60AE"/>
    <w:rPr>
      <w:sz w:val="16"/>
      <w:szCs w:val="16"/>
    </w:rPr>
  </w:style>
  <w:style w:type="paragraph" w:styleId="CommentText">
    <w:name w:val="annotation text"/>
    <w:basedOn w:val="Normal"/>
    <w:link w:val="CommentTextChar"/>
    <w:uiPriority w:val="99"/>
    <w:semiHidden/>
    <w:unhideWhenUsed/>
    <w:rsid w:val="007F60AE"/>
  </w:style>
  <w:style w:type="character" w:customStyle="1" w:styleId="CommentTextChar">
    <w:name w:val="Comment Text Char"/>
    <w:basedOn w:val="DefaultParagraphFont"/>
    <w:link w:val="CommentText"/>
    <w:uiPriority w:val="99"/>
    <w:semiHidden/>
    <w:rsid w:val="007F60AE"/>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
    <w:uiPriority w:val="99"/>
    <w:semiHidden/>
    <w:unhideWhenUsed/>
    <w:rsid w:val="007F60AE"/>
    <w:rPr>
      <w:b/>
      <w:bCs/>
    </w:rPr>
  </w:style>
  <w:style w:type="character" w:customStyle="1" w:styleId="CommentSubjectChar">
    <w:name w:val="Comment Subject Char"/>
    <w:basedOn w:val="CommentTextChar"/>
    <w:link w:val="CommentSubject"/>
    <w:uiPriority w:val="99"/>
    <w:semiHidden/>
    <w:rsid w:val="007F60AE"/>
    <w:rPr>
      <w:rFonts w:ascii="Times New Roman" w:eastAsia="Calibri" w:hAnsi="Times New Roman" w:cs="Times New Roman"/>
      <w:b/>
      <w:bCs/>
      <w:sz w:val="20"/>
      <w:szCs w:val="20"/>
      <w:lang w:val="be-BY"/>
    </w:rPr>
  </w:style>
  <w:style w:type="character" w:customStyle="1" w:styleId="hps">
    <w:name w:val="hps"/>
    <w:basedOn w:val="DefaultParagraphFont"/>
    <w:rsid w:val="00E8517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5DA0"/>
    <w:pPr>
      <w:ind w:left="720"/>
      <w:contextualSpacing/>
    </w:pPr>
  </w:style>
  <w:style w:type="character" w:styleId="Hyperlink">
    <w:name w:val="Hyperlink"/>
    <w:basedOn w:val="DefaultParagraphFont"/>
    <w:uiPriority w:val="99"/>
    <w:unhideWhenUsed/>
    <w:rsid w:val="009A5DA0"/>
    <w:rPr>
      <w:color w:val="0000FF" w:themeColor="hyperlink"/>
      <w:u w:val="single"/>
    </w:rPr>
  </w:style>
  <w:style w:type="character" w:customStyle="1" w:styleId="Heading4Char">
    <w:name w:val="Heading 4 Char"/>
    <w:basedOn w:val="DefaultParagraphFont"/>
    <w:link w:val="Heading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
    <w:uiPriority w:val="99"/>
    <w:semiHidden/>
    <w:unhideWhenUsed/>
    <w:rsid w:val="005F4712"/>
    <w:rPr>
      <w:rFonts w:ascii="Tahoma" w:hAnsi="Tahoma" w:cs="Tahoma"/>
      <w:sz w:val="16"/>
      <w:szCs w:val="16"/>
    </w:rPr>
  </w:style>
  <w:style w:type="character" w:customStyle="1" w:styleId="BalloonTextChar">
    <w:name w:val="Balloon Text Char"/>
    <w:basedOn w:val="DefaultParagraphFont"/>
    <w:link w:val="BalloonText"/>
    <w:uiPriority w:val="99"/>
    <w:semiHidden/>
    <w:rsid w:val="005F4712"/>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7F60AE"/>
    <w:rPr>
      <w:sz w:val="16"/>
      <w:szCs w:val="16"/>
    </w:rPr>
  </w:style>
  <w:style w:type="paragraph" w:styleId="CommentText">
    <w:name w:val="annotation text"/>
    <w:basedOn w:val="Normal"/>
    <w:link w:val="CommentTextChar"/>
    <w:uiPriority w:val="99"/>
    <w:semiHidden/>
    <w:unhideWhenUsed/>
    <w:rsid w:val="007F60AE"/>
  </w:style>
  <w:style w:type="character" w:customStyle="1" w:styleId="CommentTextChar">
    <w:name w:val="Comment Text Char"/>
    <w:basedOn w:val="DefaultParagraphFont"/>
    <w:link w:val="CommentText"/>
    <w:uiPriority w:val="99"/>
    <w:semiHidden/>
    <w:rsid w:val="007F60AE"/>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
    <w:uiPriority w:val="99"/>
    <w:semiHidden/>
    <w:unhideWhenUsed/>
    <w:rsid w:val="007F60AE"/>
    <w:rPr>
      <w:b/>
      <w:bCs/>
    </w:rPr>
  </w:style>
  <w:style w:type="character" w:customStyle="1" w:styleId="CommentSubjectChar">
    <w:name w:val="Comment Subject Char"/>
    <w:basedOn w:val="CommentTextChar"/>
    <w:link w:val="CommentSubject"/>
    <w:uiPriority w:val="99"/>
    <w:semiHidden/>
    <w:rsid w:val="007F60AE"/>
    <w:rPr>
      <w:rFonts w:ascii="Times New Roman" w:eastAsia="Calibri" w:hAnsi="Times New Roman" w:cs="Times New Roman"/>
      <w:b/>
      <w:bCs/>
      <w:sz w:val="20"/>
      <w:szCs w:val="20"/>
      <w:lang w:val="be-BY"/>
    </w:rPr>
  </w:style>
  <w:style w:type="character" w:customStyle="1" w:styleId="hps">
    <w:name w:val="hps"/>
    <w:basedOn w:val="DefaultParagraphFont"/>
    <w:rsid w:val="00E851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0068">
      <w:bodyDiv w:val="1"/>
      <w:marLeft w:val="0"/>
      <w:marRight w:val="0"/>
      <w:marTop w:val="0"/>
      <w:marBottom w:val="0"/>
      <w:divBdr>
        <w:top w:val="none" w:sz="0" w:space="0" w:color="auto"/>
        <w:left w:val="none" w:sz="0" w:space="0" w:color="auto"/>
        <w:bottom w:val="none" w:sz="0" w:space="0" w:color="auto"/>
        <w:right w:val="none" w:sz="0" w:space="0" w:color="auto"/>
      </w:divBdr>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hyperlink" Target="http://www.ciphercloud.com/blog/cloud-data-encryption-easy/" TargetMode="External"/><Relationship Id="rId47" Type="http://schemas.openxmlformats.org/officeDocument/2006/relationships/hyperlink" Target="https://securityintelligence.com/how-to-protect-mobile-apps-essentials/" TargetMode="External"/><Relationship Id="rId48" Type="http://schemas.openxmlformats.org/officeDocument/2006/relationships/fontTable" Target="fontTable.xml"/><Relationship Id="rId49" Type="http://schemas.openxmlformats.org/officeDocument/2006/relationships/theme" Target="theme/theme1.xml"/><Relationship Id="rId21" Type="http://schemas.openxmlformats.org/officeDocument/2006/relationships/image" Target="media/image9.png"/><Relationship Id="rId22" Type="http://schemas.openxmlformats.org/officeDocument/2006/relationships/image" Target="media/image10.wmf"/><Relationship Id="rId24" Type="http://schemas.openxmlformats.org/officeDocument/2006/relationships/image" Target="media/image11.wmf"/><Relationship Id="rId26" Type="http://schemas.openxmlformats.org/officeDocument/2006/relationships/diagramData" Target="diagrams/data1.xml"/><Relationship Id="rId27" Type="http://schemas.openxmlformats.org/officeDocument/2006/relationships/diagramLayout" Target="diagrams/layout1.xml"/><Relationship Id="rId28" Type="http://schemas.openxmlformats.org/officeDocument/2006/relationships/diagramQuickStyle" Target="diagrams/quickStyle1.xml"/><Relationship Id="rId29" Type="http://schemas.openxmlformats.org/officeDocument/2006/relationships/diagramColors" Target="diagrams/colors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microsoft.com/office/2007/relationships/diagramDrawing" Target="diagrams/drawing1.xml"/><Relationship Id="rId31" Type="http://schemas.openxmlformats.org/officeDocument/2006/relationships/diagramData" Target="diagrams/data2.xml"/><Relationship Id="rId32" Type="http://schemas.openxmlformats.org/officeDocument/2006/relationships/diagramLayout" Target="diagrams/layout2.xml"/><Relationship Id="rId33" Type="http://schemas.openxmlformats.org/officeDocument/2006/relationships/diagramQuickStyle" Target="diagrams/quickStyle2.xml"/><Relationship Id="rId6" Type="http://schemas.openxmlformats.org/officeDocument/2006/relationships/webSettings" Target="webSettings.xml"/><Relationship Id="rId7" Type="http://schemas.openxmlformats.org/officeDocument/2006/relationships/comments" Target="comments.xml"/><Relationship Id="rId36" Type="http://schemas.openxmlformats.org/officeDocument/2006/relationships/diagramData" Target="diagrams/data3.xml"/><Relationship Id="rId37" Type="http://schemas.openxmlformats.org/officeDocument/2006/relationships/diagramLayout" Target="diagrams/layout3.xml"/><Relationship Id="rId38" Type="http://schemas.openxmlformats.org/officeDocument/2006/relationships/diagramQuickStyle" Target="diagrams/quickStyle3.xml"/><Relationship Id="rId39" Type="http://schemas.openxmlformats.org/officeDocument/2006/relationships/diagramColors" Target="diagrams/colors3.xml"/><Relationship Id="rId8" Type="http://schemas.openxmlformats.org/officeDocument/2006/relationships/image" Target="media/image1.wmf"/><Relationship Id="rId10" Type="http://schemas.openxmlformats.org/officeDocument/2006/relationships/image" Target="media/image2.png"/><Relationship Id="rId11" Type="http://schemas.openxmlformats.org/officeDocument/2006/relationships/image" Target="media/image3.wmf"/><Relationship Id="rId34" Type="http://schemas.openxmlformats.org/officeDocument/2006/relationships/diagramColors" Target="diagrams/colors2.xml"/><Relationship Id="rId13" Type="http://schemas.openxmlformats.org/officeDocument/2006/relationships/image" Target="media/image4.png"/><Relationship Id="rId14" Type="http://schemas.openxmlformats.org/officeDocument/2006/relationships/image" Target="media/image5.wmf"/><Relationship Id="rId35" Type="http://schemas.microsoft.com/office/2007/relationships/diagramDrawing" Target="diagrams/drawing2.xml"/><Relationship Id="rId16" Type="http://schemas.openxmlformats.org/officeDocument/2006/relationships/image" Target="media/image6.wmf"/><Relationship Id="rId18" Type="http://schemas.openxmlformats.org/officeDocument/2006/relationships/image" Target="media/image7.png"/><Relationship Id="rId19" Type="http://schemas.openxmlformats.org/officeDocument/2006/relationships/image" Target="media/image8.wmf"/><Relationship Id="rId40" Type="http://schemas.microsoft.com/office/2007/relationships/diagramDrawing" Target="diagrams/drawing3.xml"/><Relationship Id="rId41" Type="http://schemas.openxmlformats.org/officeDocument/2006/relationships/hyperlink" Target="https://cloudsecurityalliance.org/" TargetMode="External"/><Relationship Id="rId42" Type="http://schemas.openxmlformats.org/officeDocument/2006/relationships/hyperlink" Target="http://www.ciphercloud.com/blog/cloud-data-security-and-eu-data-privacy-rules-compliance-with-encryption-and-tokenization/" TargetMode="External"/><Relationship Id="rId43" Type="http://schemas.openxmlformats.org/officeDocument/2006/relationships/hyperlink" Target="http://www.gartner.com/technology/topics/cloud-computing.jsp" TargetMode="External"/><Relationship Id="rId44" Type="http://schemas.openxmlformats.org/officeDocument/2006/relationships/hyperlink" Target="https://www.skyhighnetworks.com/cloud-university/what-is-cloud-access-security-broker/" TargetMode="External"/><Relationship Id="rId45" Type="http://schemas.openxmlformats.org/officeDocument/2006/relationships/hyperlink" Target="http://www.gartner.com/technology/reprints.do?id=1-2RUEH70&amp;ct=151110&amp;st=sb"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73B0FF0D-5298-4196-A14C-2819BA33B108}" type="presOf" srcId="{9D3C5DFB-9FF6-4412-894E-E9E8BEBA8A38}" destId="{36BD9D64-FB6D-4249-94E1-48C7AE7EAFEF}" srcOrd="0" destOrd="0"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C9EE7D0C-A06B-4BC2-8126-A4A3F01FDDE1}" type="presOf" srcId="{3C2BF6F3-036D-4362-934B-3920AC7199A0}" destId="{126038D9-5B2B-4D2B-926E-F8CE25F69881}" srcOrd="0" destOrd="0" presId="urn:microsoft.com/office/officeart/2005/8/layout/vList6"/>
    <dgm:cxn modelId="{6F2EDED9-DEE6-4383-9047-2021C8C5EDD8}" type="presOf" srcId="{BCDF5DAF-8D60-4ACF-BB5D-0D659E7A47CF}" destId="{0E92E457-0BAE-437F-A15B-4D2F9428B238}" srcOrd="0" destOrd="4" presId="urn:microsoft.com/office/officeart/2005/8/layout/vList6"/>
    <dgm:cxn modelId="{01579379-BEC4-4CDE-9A58-73D1724963C4}" type="presOf" srcId="{976AA7E9-EFC3-4B8F-AE2E-CAD3FC99818A}" destId="{36124358-3CCF-4376-AB23-7403EC2B2E46}" srcOrd="0" destOrd="0" presId="urn:microsoft.com/office/officeart/2005/8/layout/vList6"/>
    <dgm:cxn modelId="{43A05B2E-D6DD-4052-B694-A0BD8AD79646}" type="presOf" srcId="{92E5842E-C421-408D-8C8E-4EF72DD8BE83}" destId="{55672C1F-46CF-4775-A914-D401E4536F15}" srcOrd="0" destOrd="0" presId="urn:microsoft.com/office/officeart/2005/8/layout/vList6"/>
    <dgm:cxn modelId="{FFC02682-4A1A-4098-8E00-840D5F163FCC}" type="presOf" srcId="{DBB209DD-4C2D-4B4B-BCDE-001C021984F1}" destId="{5A680BE2-ED2E-47CE-9762-EDC12F4DCA3D}" srcOrd="0" destOrd="1"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2EE79841-A8D7-4E7B-8FCB-1602F0BAD3D7}" type="presOf" srcId="{D0156658-6271-4345-979A-050098AA3D2A}" destId="{BB1D857D-3721-49F7-AE5C-ADFEBC26F1CD}" srcOrd="0" destOrd="0" presId="urn:microsoft.com/office/officeart/2005/8/layout/vList6"/>
    <dgm:cxn modelId="{5738C90A-55AC-419B-A0CD-D98AFE93C5A7}" type="presOf" srcId="{8E740C4D-2EF8-431F-A53B-ACDA1A60E82A}" destId="{5A680BE2-ED2E-47CE-9762-EDC12F4DCA3D}" srcOrd="0" destOrd="2" presId="urn:microsoft.com/office/officeart/2005/8/layout/vList6"/>
    <dgm:cxn modelId="{A79AD257-83E7-43AF-9A44-A3A59887AD82}" type="presOf" srcId="{81B372E6-20B4-4BD0-89D9-470EDFF4BB6A}" destId="{5EED777E-2285-446C-80E3-ABDBDE9116B3}" srcOrd="0" destOrd="0"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9C511844-C8D6-4C03-8612-FD78F5C1D7E2}" srcId="{1D07A87F-6031-426A-B4FA-95DFACAAAB4A}" destId="{02B1F409-E724-4DC5-8ACD-4D2E06F67846}" srcOrd="0" destOrd="0" parTransId="{FE74475C-E069-460A-AECF-BFEC446E32CE}" sibTransId="{227B2E5A-4744-44BB-BDFA-0078F8F2DC77}"/>
    <dgm:cxn modelId="{3D66175D-47E2-45C9-AFC6-1D35F8F702AF}" srcId="{1D07A87F-6031-426A-B4FA-95DFACAAAB4A}" destId="{E61CB599-75B0-488C-8BDC-2A90F8FB0614}" srcOrd="3" destOrd="0" parTransId="{59BB6B07-9B24-46AD-8AE9-0606C7711E4E}" sibTransId="{06CADFD1-9A6E-4DC4-8D50-D7464531FAE5}"/>
    <dgm:cxn modelId="{8BB83354-8136-42D1-A8E9-07340B1689CC}" srcId="{92E5842E-C421-408D-8C8E-4EF72DD8BE83}" destId="{7D09F460-A890-4D00-985B-1DC575FA5A84}" srcOrd="0" destOrd="0" parTransId="{88F427EA-B071-4923-B0B1-2331212828AD}" sibTransId="{9B560608-F37A-42D2-8C40-D30F88F18BEB}"/>
    <dgm:cxn modelId="{732AD150-83E8-41EE-8D7A-1F6567CC6C32}" srcId="{81B372E6-20B4-4BD0-89D9-470EDFF4BB6A}" destId="{92E5842E-C421-408D-8C8E-4EF72DD8BE83}" srcOrd="1" destOrd="0" parTransId="{F1AB4F9D-4508-457B-8FAF-81693317D253}" sibTransId="{43A65429-5542-41EA-A739-D5D538109366}"/>
    <dgm:cxn modelId="{404ACC6A-CCA4-4991-BAC4-8DE1B9134D83}" srcId="{92E5842E-C421-408D-8C8E-4EF72DD8BE83}" destId="{BCDF5DAF-8D60-4ACF-BB5D-0D659E7A47CF}" srcOrd="4" destOrd="0" parTransId="{A3AC8BF6-D1D4-4523-8B4E-5FAF62CB6969}" sibTransId="{319E9E6F-B4D1-43C1-AA01-8465A4DB08C3}"/>
    <dgm:cxn modelId="{6CBD3C88-2381-4F6E-9C6C-3433839917B2}" srcId="{81B372E6-20B4-4BD0-89D9-470EDFF4BB6A}" destId="{3C2BF6F3-036D-4362-934B-3920AC7199A0}" srcOrd="4" destOrd="0" parTransId="{D14B4493-1F5F-4F03-AD61-3BD3660F73FB}" sibTransId="{62346122-6EEA-4314-8261-0C0EE3DE589D}"/>
    <dgm:cxn modelId="{506F471F-8910-4D0D-A2F8-F753AB673B32}" type="presOf" srcId="{02B1F409-E724-4DC5-8ACD-4D2E06F67846}" destId="{5A680BE2-ED2E-47CE-9762-EDC12F4DCA3D}" srcOrd="0" destOrd="0" presId="urn:microsoft.com/office/officeart/2005/8/layout/vList6"/>
    <dgm:cxn modelId="{76AAEBB8-C93E-43E4-80F3-DB7C08C02E5E}" type="presOf" srcId="{E61CB599-75B0-488C-8BDC-2A90F8FB0614}" destId="{5A680BE2-ED2E-47CE-9762-EDC12F4DCA3D}" srcOrd="0" destOrd="3" presId="urn:microsoft.com/office/officeart/2005/8/layout/vList6"/>
    <dgm:cxn modelId="{C9F3D288-1136-4FE9-8327-4B93969260FC}" type="presOf" srcId="{6A58A48A-0F5C-4008-A458-EBB0A7DD2E48}" destId="{219486F5-5F0A-444E-A8F7-37433696AC34}" srcOrd="0" destOrd="0"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BBF73941-6117-40EA-970D-3135C3438D9B}" type="presOf" srcId="{1D07A87F-6031-426A-B4FA-95DFACAAAB4A}" destId="{08700511-7C04-4D11-8E82-DD0E2AB333D1}" srcOrd="0" destOrd="0" presId="urn:microsoft.com/office/officeart/2005/8/layout/vList6"/>
    <dgm:cxn modelId="{B449943F-CCA0-49DD-99FC-E250383A52DA}" type="presOf" srcId="{49722A1F-4D79-4890-AB1F-485BE89D11C7}" destId="{0E92E457-0BAE-437F-A15B-4D2F9428B238}" srcOrd="0" destOrd="3" presId="urn:microsoft.com/office/officeart/2005/8/layout/vList6"/>
    <dgm:cxn modelId="{28F58A92-97F7-4EF6-91DB-3C191EE79CA6}" type="presOf" srcId="{4FEF5B37-D8AC-4D05-B556-C15D721CC9B9}" destId="{0E92E457-0BAE-437F-A15B-4D2F9428B238}" srcOrd="0" destOrd="2" presId="urn:microsoft.com/office/officeart/2005/8/layout/vList6"/>
    <dgm:cxn modelId="{EA955D41-DB71-4C98-B352-C293DB61CF56}" type="presOf" srcId="{4BC1F1E7-F788-4236-AFEF-5D1D94E35C85}" destId="{833FE2BC-343D-4451-89D1-BE040D8C6A96}" srcOrd="0" destOrd="0"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D15AEC12-D00F-431B-ACB4-6BAE4EF79872}" type="presOf" srcId="{F06F9B67-9BBC-4421-8EC7-AFDA1C0639E8}" destId="{0E92E457-0BAE-437F-A15B-4D2F9428B238}" srcOrd="0" destOrd="1" presId="urn:microsoft.com/office/officeart/2005/8/layout/vList6"/>
    <dgm:cxn modelId="{84D737F9-A8B0-4232-BC8B-31E774749E00}" type="presOf" srcId="{7D09F460-A890-4D00-985B-1DC575FA5A84}" destId="{0E92E457-0BAE-437F-A15B-4D2F9428B238}"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A7D35EFC-DD75-42E5-ADE8-973BFB15CE13}" srcId="{81B372E6-20B4-4BD0-89D9-470EDFF4BB6A}" destId="{976AA7E9-EFC3-4B8F-AE2E-CAD3FC99818A}" srcOrd="2" destOrd="0" parTransId="{C31E0E99-97F8-404F-AA20-57321ABE87DB}" sibTransId="{A30C2F06-3325-4F1B-B289-1E6576F3FCCC}"/>
    <dgm:cxn modelId="{D5B4EB88-8B6D-474D-BF71-ECDB63A089D9}" srcId="{92E5842E-C421-408D-8C8E-4EF72DD8BE83}" destId="{49722A1F-4D79-4890-AB1F-485BE89D11C7}" srcOrd="3" destOrd="0" parTransId="{D2BAF53E-DCB4-4BEF-A3AE-9A04B31B37C5}" sibTransId="{F7591D32-FDE2-497B-A86A-83376984A71F}"/>
    <dgm:cxn modelId="{84D83770-9FCE-44C6-8C63-701CC39579F5}" srcId="{81B372E6-20B4-4BD0-89D9-470EDFF4BB6A}" destId="{1D07A87F-6031-426A-B4FA-95DFACAAAB4A}" srcOrd="3" destOrd="0" parTransId="{C80ABF6E-55C9-4DB5-94B6-F9509970E74E}" sibTransId="{9E74E947-3575-48A3-A542-74839D6E7CE0}"/>
    <dgm:cxn modelId="{886EDE76-C77E-45F4-AD98-299C5DA302B7}" srcId="{1D07A87F-6031-426A-B4FA-95DFACAAAB4A}" destId="{8E740C4D-2EF8-431F-A53B-ACDA1A60E82A}" srcOrd="2" destOrd="0" parTransId="{DCA52B2E-C4E3-4675-B66B-7A9BB0E6D2A3}" sibTransId="{D2BB0C35-DDAE-4D26-9DC1-B69B95C8FDE3}"/>
    <dgm:cxn modelId="{CF7DCF0E-C61C-413F-85CC-FCA423588652}" srcId="{81B372E6-20B4-4BD0-89D9-470EDFF4BB6A}" destId="{D0156658-6271-4345-979A-050098AA3D2A}" srcOrd="0" destOrd="0" parTransId="{BBF4C756-B884-4F2E-BCC9-D38C146243C7}" sibTransId="{1D74F6B6-4AEC-4D6C-93F3-200B8907D2D8}"/>
    <dgm:cxn modelId="{71870D4D-3A39-49EE-9082-5D86099B5234}" type="presParOf" srcId="{5EED777E-2285-446C-80E3-ABDBDE9116B3}" destId="{F4193DE0-50C9-45FA-BF7C-37370CA33FD0}" srcOrd="0" destOrd="0" presId="urn:microsoft.com/office/officeart/2005/8/layout/vList6"/>
    <dgm:cxn modelId="{9DB0E189-1F04-453E-98AD-BAE3A688C383}" type="presParOf" srcId="{F4193DE0-50C9-45FA-BF7C-37370CA33FD0}" destId="{BB1D857D-3721-49F7-AE5C-ADFEBC26F1CD}" srcOrd="0" destOrd="0" presId="urn:microsoft.com/office/officeart/2005/8/layout/vList6"/>
    <dgm:cxn modelId="{2C72A9FE-99A8-46FE-8652-CCCCD05FA684}" type="presParOf" srcId="{F4193DE0-50C9-45FA-BF7C-37370CA33FD0}" destId="{36BD9D64-FB6D-4249-94E1-48C7AE7EAFEF}" srcOrd="1" destOrd="0" presId="urn:microsoft.com/office/officeart/2005/8/layout/vList6"/>
    <dgm:cxn modelId="{7B52259A-1940-4F58-B464-CACF005457ED}" type="presParOf" srcId="{5EED777E-2285-446C-80E3-ABDBDE9116B3}" destId="{BD1C6CEE-2BC3-497A-BFC8-1A81BCB808B7}" srcOrd="1" destOrd="0" presId="urn:microsoft.com/office/officeart/2005/8/layout/vList6"/>
    <dgm:cxn modelId="{72D529A9-7C08-434B-B703-969A5EF9355B}" type="presParOf" srcId="{5EED777E-2285-446C-80E3-ABDBDE9116B3}" destId="{F2087DCA-0A8F-42CD-AEB3-9C55835033CF}" srcOrd="2" destOrd="0" presId="urn:microsoft.com/office/officeart/2005/8/layout/vList6"/>
    <dgm:cxn modelId="{DD2D6514-9037-4747-9CEE-BA06505AF12B}" type="presParOf" srcId="{F2087DCA-0A8F-42CD-AEB3-9C55835033CF}" destId="{55672C1F-46CF-4775-A914-D401E4536F15}" srcOrd="0" destOrd="0" presId="urn:microsoft.com/office/officeart/2005/8/layout/vList6"/>
    <dgm:cxn modelId="{C608FFCD-392B-445A-91B4-779249A52A59}" type="presParOf" srcId="{F2087DCA-0A8F-42CD-AEB3-9C55835033CF}" destId="{0E92E457-0BAE-437F-A15B-4D2F9428B238}" srcOrd="1" destOrd="0" presId="urn:microsoft.com/office/officeart/2005/8/layout/vList6"/>
    <dgm:cxn modelId="{EEF7FC95-D92A-4EFF-9552-592009215399}" type="presParOf" srcId="{5EED777E-2285-446C-80E3-ABDBDE9116B3}" destId="{9739DA4A-FE0D-4B69-BC66-F5FFCCA86E8E}" srcOrd="3" destOrd="0" presId="urn:microsoft.com/office/officeart/2005/8/layout/vList6"/>
    <dgm:cxn modelId="{ADAE3BF4-26AE-499E-9D7C-0C7677DB65E0}" type="presParOf" srcId="{5EED777E-2285-446C-80E3-ABDBDE9116B3}" destId="{AAAF6D36-FAA6-4A75-9ED8-E257A5DFF735}" srcOrd="4" destOrd="0" presId="urn:microsoft.com/office/officeart/2005/8/layout/vList6"/>
    <dgm:cxn modelId="{F8EE0B44-709D-432E-BD2A-70088ABB48FA}" type="presParOf" srcId="{AAAF6D36-FAA6-4A75-9ED8-E257A5DFF735}" destId="{36124358-3CCF-4376-AB23-7403EC2B2E46}" srcOrd="0" destOrd="0" presId="urn:microsoft.com/office/officeart/2005/8/layout/vList6"/>
    <dgm:cxn modelId="{8A857B3F-833B-4BC0-909C-BF1871BDA0BE}" type="presParOf" srcId="{AAAF6D36-FAA6-4A75-9ED8-E257A5DFF735}" destId="{833FE2BC-343D-4451-89D1-BE040D8C6A96}" srcOrd="1" destOrd="0" presId="urn:microsoft.com/office/officeart/2005/8/layout/vList6"/>
    <dgm:cxn modelId="{42B2597B-527D-4C2D-A92B-96E838AAF994}" type="presParOf" srcId="{5EED777E-2285-446C-80E3-ABDBDE9116B3}" destId="{90185B4F-7447-4CC9-9516-4C1BC9EA8303}" srcOrd="5" destOrd="0" presId="urn:microsoft.com/office/officeart/2005/8/layout/vList6"/>
    <dgm:cxn modelId="{A8C203BE-E6F8-4D32-A443-71EC56A72F66}" type="presParOf" srcId="{5EED777E-2285-446C-80E3-ABDBDE9116B3}" destId="{AE8ABD28-15C0-41DA-9679-AE03EC168053}" srcOrd="6" destOrd="0" presId="urn:microsoft.com/office/officeart/2005/8/layout/vList6"/>
    <dgm:cxn modelId="{3EBFA333-9700-4443-A0F0-02A84E86F94E}" type="presParOf" srcId="{AE8ABD28-15C0-41DA-9679-AE03EC168053}" destId="{08700511-7C04-4D11-8E82-DD0E2AB333D1}" srcOrd="0" destOrd="0" presId="urn:microsoft.com/office/officeart/2005/8/layout/vList6"/>
    <dgm:cxn modelId="{CF974638-280F-44D1-AB30-C93DD0D16831}" type="presParOf" srcId="{AE8ABD28-15C0-41DA-9679-AE03EC168053}" destId="{5A680BE2-ED2E-47CE-9762-EDC12F4DCA3D}" srcOrd="1" destOrd="0" presId="urn:microsoft.com/office/officeart/2005/8/layout/vList6"/>
    <dgm:cxn modelId="{10B3D79F-1401-4A77-9365-A1913E59A12A}" type="presParOf" srcId="{5EED777E-2285-446C-80E3-ABDBDE9116B3}" destId="{C8121651-F68C-4B61-9826-F9DE9F6D010A}" srcOrd="7" destOrd="0" presId="urn:microsoft.com/office/officeart/2005/8/layout/vList6"/>
    <dgm:cxn modelId="{4999C4C9-2CA6-490C-8649-2A51AD0E0083}" type="presParOf" srcId="{5EED777E-2285-446C-80E3-ABDBDE9116B3}" destId="{AD169F67-B5F6-479A-966A-4227398EA932}" srcOrd="8" destOrd="0" presId="urn:microsoft.com/office/officeart/2005/8/layout/vList6"/>
    <dgm:cxn modelId="{5C6679F3-0B03-4331-929B-33562E3B3154}" type="presParOf" srcId="{AD169F67-B5F6-479A-966A-4227398EA932}" destId="{126038D9-5B2B-4D2B-926E-F8CE25F69881}" srcOrd="0" destOrd="0" presId="urn:microsoft.com/office/officeart/2005/8/layout/vList6"/>
    <dgm:cxn modelId="{386BE205-C9BC-45DF-A465-B0530363C60B}"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66483DBD-924B-4E8B-AA47-64197A6A15BD}" type="presOf" srcId="{17D6B688-BBFC-451C-B5C0-F9BFD7622B00}" destId="{A94E6B05-A3C2-49BF-84CC-E788B7BFB121}"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4D39699A-52FC-455A-8841-5568ABD7C95B}" type="presOf" srcId="{92BE8564-1367-4D33-9488-3B8C8DDD1F68}" destId="{BF58B4F2-36A6-4A8A-83A5-50FC72625DC9}" srcOrd="0" destOrd="0" presId="urn:microsoft.com/office/officeart/2005/8/layout/chevron2"/>
    <dgm:cxn modelId="{DB49AFAB-FA69-424E-A96F-0DBE5A8329A5}" type="presOf" srcId="{88C28975-67A8-4BBE-B691-E312363B8282}" destId="{407B067C-BDC6-4267-912A-D0225D6A1BBD}"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51BBE0F2-9EEB-40A7-9593-845F34E96FC5}" type="presOf" srcId="{3BF8F6EC-D1CD-4DC9-BEF1-BD6B45CB924F}" destId="{7C57CB53-72F0-4C66-AD18-C3DA107C8107}"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6D590F62-FC1B-44BC-9E68-BFA09736AE9A}" type="presOf" srcId="{A79298A5-732A-4280-B1FF-0CABE12993EC}" destId="{04998B19-E3FE-4416-9921-0B36BD0E9EBE}"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34DEF81F-98F6-441B-95B6-FA0CF7318894}" type="presOf" srcId="{BACFB4F5-FFAF-485A-BD4E-C04C72443A88}" destId="{6A626DEE-68D9-4F5F-9EF5-D14E8F0F11E9}" srcOrd="0" destOrd="0" presId="urn:microsoft.com/office/officeart/2005/8/layout/chevron2"/>
    <dgm:cxn modelId="{944867D9-C07D-4734-9DC9-667D1595CC31}" type="presOf" srcId="{7425B391-5267-47DC-9097-0B3E4D362D23}" destId="{5AC56DBE-3F8E-4500-82BB-584F7286A74F}" srcOrd="0" destOrd="0" presId="urn:microsoft.com/office/officeart/2005/8/layout/chevron2"/>
    <dgm:cxn modelId="{FB944C15-3FAD-48FE-932F-4137CDB6514F}" type="presOf" srcId="{DD5B670C-CAE7-44FB-A7B1-24B739ED7E5E}" destId="{56147E1D-69BF-4A03-B130-6BD86084A2A9}" srcOrd="0" destOrd="0" presId="urn:microsoft.com/office/officeart/2005/8/layout/chevron2"/>
    <dgm:cxn modelId="{08843A84-DD49-4004-864D-5DD5F483A5F4}" srcId="{7425B391-5267-47DC-9097-0B3E4D362D23}" destId="{A79298A5-732A-4280-B1FF-0CABE12993EC}" srcOrd="3" destOrd="0" parTransId="{82A82131-8119-4843-B608-B0D81E1FF9CB}" sibTransId="{FE46E7A6-AAED-48F7-9D27-57850550C810}"/>
    <dgm:cxn modelId="{59BE17BF-CCEC-40F3-80D5-3AF4392940CD}" type="presOf" srcId="{1A740D0D-44E1-409D-A21F-5F4F77741E5A}" destId="{621C5536-1165-44BD-A21B-B4BF06D3EFB9}"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F728D0C3-D5DD-4190-B610-F8016459253C}" srcId="{7425B391-5267-47DC-9097-0B3E4D362D23}" destId="{A7FEAE49-61E1-4C86-99A6-5A3ABFC0C418}" srcOrd="5" destOrd="0" parTransId="{09018B1C-34D6-4FC4-A3A9-79C45F24D10F}" sibTransId="{A4D33127-3004-4183-A451-34865CD097E3}"/>
    <dgm:cxn modelId="{2B91EC44-6E7E-45AA-8213-59F169D14933}" srcId="{A79298A5-732A-4280-B1FF-0CABE12993EC}" destId="{BACFB4F5-FFAF-485A-BD4E-C04C72443A88}" srcOrd="0" destOrd="0" parTransId="{E838CF07-9302-426E-9BD5-0DE08A984CB2}" sibTransId="{38308783-2119-4028-B5FB-B0A0A5F79954}"/>
    <dgm:cxn modelId="{C185D591-27BD-4A73-BE9C-5BF11CDDD690}" srcId="{7425B391-5267-47DC-9097-0B3E4D362D23}" destId="{1A740D0D-44E1-409D-A21F-5F4F77741E5A}" srcOrd="1" destOrd="0" parTransId="{D570B4FF-7765-4910-89C5-97838617B655}" sibTransId="{0E2FE128-4887-4358-8937-2DF500DCAB87}"/>
    <dgm:cxn modelId="{193EE75F-5C5F-42A3-A194-C7327F80277D}" srcId="{7425B391-5267-47DC-9097-0B3E4D362D23}" destId="{3BF8F6EC-D1CD-4DC9-BEF1-BD6B45CB924F}" srcOrd="6" destOrd="0" parTransId="{0E0E12A9-C32A-40A9-99BD-C8B475BF5464}" sibTransId="{A7565D7D-C6E5-4CD7-BB22-4DCDB4BCFBF7}"/>
    <dgm:cxn modelId="{E2086AD2-8402-405F-B4A3-D1378A08528E}" type="presOf" srcId="{409D2DBE-F165-4E52-B44C-622FE42A834F}" destId="{F69C56F1-CDB9-4119-BBB8-F5297C187B38}" srcOrd="0" destOrd="0" presId="urn:microsoft.com/office/officeart/2005/8/layout/chevron2"/>
    <dgm:cxn modelId="{FCECD539-441F-4B63-88BF-4DFD7948AA87}" type="presOf" srcId="{0434B61F-CE59-453D-83BF-6AA4C6CDD829}" destId="{A9F73141-9AEB-416F-A5F4-83BE8FECD0E9}" srcOrd="0" destOrd="0" presId="urn:microsoft.com/office/officeart/2005/8/layout/chevron2"/>
    <dgm:cxn modelId="{44F1DFE3-353F-478E-B46B-071707E6D157}" type="presOf" srcId="{0F3C9DB1-B8B7-42B8-BE68-AFC96DF1FE7F}" destId="{BA69548C-EA00-4E28-9D6A-AE896C6E0B4F}"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E35CFA26-B895-489D-8BA5-74A7DC0B50F1}" srcId="{409D2DBE-F165-4E52-B44C-622FE42A834F}" destId="{0434B61F-CE59-453D-83BF-6AA4C6CDD829}" srcOrd="0" destOrd="0" parTransId="{3FC07103-285B-4046-A07A-2A36B5666EF6}" sibTransId="{E2CE1ACA-4415-4DC0-8AE4-5332F1667B68}"/>
    <dgm:cxn modelId="{4F2DD197-AB64-456B-BED1-AA4A29DA1509}" srcId="{7425B391-5267-47DC-9097-0B3E4D362D23}" destId="{23F3A73A-73CD-44D7-B2BB-3EAD0A3ED8B9}" srcOrd="4" destOrd="0" parTransId="{E914C9AE-F3CE-4145-9C6D-5C9AA192CF40}" sibTransId="{AD8B1045-E9B7-4D20-9700-0B0BC8F21C11}"/>
    <dgm:cxn modelId="{E56C40C7-F4FE-4A68-A6E6-35C19C0EF225}" type="presOf" srcId="{23F3A73A-73CD-44D7-B2BB-3EAD0A3ED8B9}" destId="{B48CDFEC-D348-485F-9DC2-6334B0E05BBC}" srcOrd="0" destOrd="0" presId="urn:microsoft.com/office/officeart/2005/8/layout/chevron2"/>
    <dgm:cxn modelId="{D07B830E-EE57-48E9-828D-CD07F8133190}" srcId="{1A740D0D-44E1-409D-A21F-5F4F77741E5A}" destId="{17D6B688-BBFC-451C-B5C0-F9BFD7622B00}" srcOrd="0" destOrd="0" parTransId="{56FA2FC3-5C25-4388-A9B4-F35C93F8CB44}" sibTransId="{09E0EBE0-E253-4223-901C-1A4A4B69BF75}"/>
    <dgm:cxn modelId="{0AC2C09E-73A5-4FAE-A0FB-DDA67DFAEF6A}" type="presOf" srcId="{1702E52B-8914-4DFF-8BCB-1C2AA8240943}" destId="{EFDFB735-D77C-496A-AD8F-343B7A3605DD}" srcOrd="0" destOrd="0" presId="urn:microsoft.com/office/officeart/2005/8/layout/chevron2"/>
    <dgm:cxn modelId="{4F776143-DA01-41A5-A52A-65A49B72AD37}" type="presOf" srcId="{A7FEAE49-61E1-4C86-99A6-5A3ABFC0C418}" destId="{B282670B-3D84-418F-A9D6-FED55A31482A}" srcOrd="0" destOrd="0" presId="urn:microsoft.com/office/officeart/2005/8/layout/chevron2"/>
    <dgm:cxn modelId="{E33B4FC6-5C3D-492D-A803-1025E4678EF5}" type="presParOf" srcId="{5AC56DBE-3F8E-4500-82BB-584F7286A74F}" destId="{109B3F5B-D950-45D0-A6FE-3725ACC8CA20}" srcOrd="0" destOrd="0" presId="urn:microsoft.com/office/officeart/2005/8/layout/chevron2"/>
    <dgm:cxn modelId="{DF6A741C-978C-4CE5-BCB2-5076EA632525}" type="presParOf" srcId="{109B3F5B-D950-45D0-A6FE-3725ACC8CA20}" destId="{BF58B4F2-36A6-4A8A-83A5-50FC72625DC9}" srcOrd="0" destOrd="0" presId="urn:microsoft.com/office/officeart/2005/8/layout/chevron2"/>
    <dgm:cxn modelId="{EFD78911-1F44-41E4-A91B-1415B54C23D9}" type="presParOf" srcId="{109B3F5B-D950-45D0-A6FE-3725ACC8CA20}" destId="{BA69548C-EA00-4E28-9D6A-AE896C6E0B4F}" srcOrd="1" destOrd="0" presId="urn:microsoft.com/office/officeart/2005/8/layout/chevron2"/>
    <dgm:cxn modelId="{3C5EFF3F-3FCC-4AA5-B644-076F14CBE249}" type="presParOf" srcId="{5AC56DBE-3F8E-4500-82BB-584F7286A74F}" destId="{DFB6DA25-D92C-43AD-853F-43161C81FA6F}" srcOrd="1" destOrd="0" presId="urn:microsoft.com/office/officeart/2005/8/layout/chevron2"/>
    <dgm:cxn modelId="{3ED6A68A-69CF-4CA2-B313-2F30CA8F5850}" type="presParOf" srcId="{5AC56DBE-3F8E-4500-82BB-584F7286A74F}" destId="{D114040B-6A67-4AAF-B97B-83E773FE470C}" srcOrd="2" destOrd="0" presId="urn:microsoft.com/office/officeart/2005/8/layout/chevron2"/>
    <dgm:cxn modelId="{5A714DAD-35A0-4B03-B567-496BD6C1AAE3}" type="presParOf" srcId="{D114040B-6A67-4AAF-B97B-83E773FE470C}" destId="{621C5536-1165-44BD-A21B-B4BF06D3EFB9}" srcOrd="0" destOrd="0" presId="urn:microsoft.com/office/officeart/2005/8/layout/chevron2"/>
    <dgm:cxn modelId="{03013287-1322-46BD-B9AD-E8D1A8F3DCCB}" type="presParOf" srcId="{D114040B-6A67-4AAF-B97B-83E773FE470C}" destId="{A94E6B05-A3C2-49BF-84CC-E788B7BFB121}" srcOrd="1" destOrd="0" presId="urn:microsoft.com/office/officeart/2005/8/layout/chevron2"/>
    <dgm:cxn modelId="{4ADB488B-CA64-4D1D-9377-AC3B38B75E6A}" type="presParOf" srcId="{5AC56DBE-3F8E-4500-82BB-584F7286A74F}" destId="{06621734-3C6D-40AE-88C0-FCB8F91AA8D3}" srcOrd="3" destOrd="0" presId="urn:microsoft.com/office/officeart/2005/8/layout/chevron2"/>
    <dgm:cxn modelId="{10CFB189-C2E6-4EE2-8285-FF1E73EE1988}" type="presParOf" srcId="{5AC56DBE-3F8E-4500-82BB-584F7286A74F}" destId="{479ED2C4-9EC5-493A-9C7A-E44DA18F7573}" srcOrd="4" destOrd="0" presId="urn:microsoft.com/office/officeart/2005/8/layout/chevron2"/>
    <dgm:cxn modelId="{89254335-1F55-40F1-B3ED-BF94B0125E6A}" type="presParOf" srcId="{479ED2C4-9EC5-493A-9C7A-E44DA18F7573}" destId="{F69C56F1-CDB9-4119-BBB8-F5297C187B38}" srcOrd="0" destOrd="0" presId="urn:microsoft.com/office/officeart/2005/8/layout/chevron2"/>
    <dgm:cxn modelId="{3EE6286A-48BB-44B1-B982-2B8A6EA22F6D}" type="presParOf" srcId="{479ED2C4-9EC5-493A-9C7A-E44DA18F7573}" destId="{A9F73141-9AEB-416F-A5F4-83BE8FECD0E9}" srcOrd="1" destOrd="0" presId="urn:microsoft.com/office/officeart/2005/8/layout/chevron2"/>
    <dgm:cxn modelId="{473F001D-F649-472C-BBB7-1540205F471F}" type="presParOf" srcId="{5AC56DBE-3F8E-4500-82BB-584F7286A74F}" destId="{406012CF-CBF4-4364-9CA0-0250F310E7DB}" srcOrd="5" destOrd="0" presId="urn:microsoft.com/office/officeart/2005/8/layout/chevron2"/>
    <dgm:cxn modelId="{28D368C4-8BDD-472F-AF0C-B1CEF1DEA472}" type="presParOf" srcId="{5AC56DBE-3F8E-4500-82BB-584F7286A74F}" destId="{592D8C48-FFE8-48FB-BD8A-847E83C0050C}" srcOrd="6" destOrd="0" presId="urn:microsoft.com/office/officeart/2005/8/layout/chevron2"/>
    <dgm:cxn modelId="{C12F5072-AE28-490C-AB4E-C900F7D7104A}" type="presParOf" srcId="{592D8C48-FFE8-48FB-BD8A-847E83C0050C}" destId="{04998B19-E3FE-4416-9921-0B36BD0E9EBE}" srcOrd="0" destOrd="0" presId="urn:microsoft.com/office/officeart/2005/8/layout/chevron2"/>
    <dgm:cxn modelId="{706111D5-13D0-4C23-8BD3-C48AA617D69C}" type="presParOf" srcId="{592D8C48-FFE8-48FB-BD8A-847E83C0050C}" destId="{6A626DEE-68D9-4F5F-9EF5-D14E8F0F11E9}" srcOrd="1" destOrd="0" presId="urn:microsoft.com/office/officeart/2005/8/layout/chevron2"/>
    <dgm:cxn modelId="{BCB75084-A510-487D-BC42-FAB34985721C}" type="presParOf" srcId="{5AC56DBE-3F8E-4500-82BB-584F7286A74F}" destId="{5ACBF753-0848-4CB1-953E-53943305BACA}" srcOrd="7" destOrd="0" presId="urn:microsoft.com/office/officeart/2005/8/layout/chevron2"/>
    <dgm:cxn modelId="{553AED8D-A677-4AE0-B527-02D255FDEA95}" type="presParOf" srcId="{5AC56DBE-3F8E-4500-82BB-584F7286A74F}" destId="{CCA04B1B-0F64-4D1B-9C8D-5B217BB4D6A3}" srcOrd="8" destOrd="0" presId="urn:microsoft.com/office/officeart/2005/8/layout/chevron2"/>
    <dgm:cxn modelId="{51249578-FF23-48F6-B4BA-A69DEA2BB5FE}" type="presParOf" srcId="{CCA04B1B-0F64-4D1B-9C8D-5B217BB4D6A3}" destId="{B48CDFEC-D348-485F-9DC2-6334B0E05BBC}" srcOrd="0" destOrd="0" presId="urn:microsoft.com/office/officeart/2005/8/layout/chevron2"/>
    <dgm:cxn modelId="{8AB48785-46C1-43B2-934D-C4F1BA3BCD3C}" type="presParOf" srcId="{CCA04B1B-0F64-4D1B-9C8D-5B217BB4D6A3}" destId="{56147E1D-69BF-4A03-B130-6BD86084A2A9}" srcOrd="1" destOrd="0" presId="urn:microsoft.com/office/officeart/2005/8/layout/chevron2"/>
    <dgm:cxn modelId="{140999AF-47B8-41E3-893E-92AEACF877D4}" type="presParOf" srcId="{5AC56DBE-3F8E-4500-82BB-584F7286A74F}" destId="{FD4285D9-0308-47DF-A785-E93A5DE3BA77}" srcOrd="9" destOrd="0" presId="urn:microsoft.com/office/officeart/2005/8/layout/chevron2"/>
    <dgm:cxn modelId="{3392B675-0625-4BFC-BADB-06F8DCA70F9A}" type="presParOf" srcId="{5AC56DBE-3F8E-4500-82BB-584F7286A74F}" destId="{B1C6F896-EC56-4596-A9A5-A5C9A62F077B}" srcOrd="10" destOrd="0" presId="urn:microsoft.com/office/officeart/2005/8/layout/chevron2"/>
    <dgm:cxn modelId="{FCF840B1-0E0E-4CE4-B15E-661C177D4BC6}" type="presParOf" srcId="{B1C6F896-EC56-4596-A9A5-A5C9A62F077B}" destId="{B282670B-3D84-418F-A9D6-FED55A31482A}" srcOrd="0" destOrd="0" presId="urn:microsoft.com/office/officeart/2005/8/layout/chevron2"/>
    <dgm:cxn modelId="{A95934A1-3EF9-41B3-BE8C-14A5C02EAB5A}" type="presParOf" srcId="{B1C6F896-EC56-4596-A9A5-A5C9A62F077B}" destId="{EFDFB735-D77C-496A-AD8F-343B7A3605DD}" srcOrd="1" destOrd="0" presId="urn:microsoft.com/office/officeart/2005/8/layout/chevron2"/>
    <dgm:cxn modelId="{AA9E0785-2F24-4C87-95A1-0D3BF1C847A8}" type="presParOf" srcId="{5AC56DBE-3F8E-4500-82BB-584F7286A74F}" destId="{F4B61A2C-BA31-4C3F-B5CC-57A6BEE55057}" srcOrd="11" destOrd="0" presId="urn:microsoft.com/office/officeart/2005/8/layout/chevron2"/>
    <dgm:cxn modelId="{49272968-0280-4517-8AA6-0AB38F24DD6F}" type="presParOf" srcId="{5AC56DBE-3F8E-4500-82BB-584F7286A74F}" destId="{46A64A88-4B08-4B57-847E-2357FB965EAC}" srcOrd="12" destOrd="0" presId="urn:microsoft.com/office/officeart/2005/8/layout/chevron2"/>
    <dgm:cxn modelId="{648E7755-C066-4AF1-AAF5-3476577032D0}" type="presParOf" srcId="{46A64A88-4B08-4B57-847E-2357FB965EAC}" destId="{7C57CB53-72F0-4C66-AD18-C3DA107C8107}" srcOrd="0" destOrd="0" presId="urn:microsoft.com/office/officeart/2005/8/layout/chevron2"/>
    <dgm:cxn modelId="{CB4FEFD6-5EBA-4359-B21F-B449851F9AFD}"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5AB486C1-34E3-4347-8C2D-865EE639F18F}" type="presOf" srcId="{2399F0C6-80D6-479F-9967-079D5BAA6349}" destId="{E00D023A-A401-42CD-8DC3-1B5F6A20B2C1}" srcOrd="0" destOrd="6"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520F0E07-FE68-4358-8CBD-FE6486A309E7}" srcId="{13EC7ACB-7329-433D-A955-455EBCCC708A}" destId="{2399F0C6-80D6-479F-9967-079D5BAA6349}" srcOrd="3" destOrd="0" parTransId="{5E9F96A1-3EFE-41D2-9D01-B06BC1600569}" sibTransId="{23F840F0-B0A9-41DE-B8E1-3CBB1EFACE05}"/>
    <dgm:cxn modelId="{5AE29655-664E-43F4-922A-12A3B2F9E31E}" type="presOf" srcId="{DA47FBDF-508A-4746-972B-0D7DB8206BC1}" destId="{E7B4DC49-709E-4238-811E-50B704954A90}" srcOrd="1" destOrd="10" presId="urn:microsoft.com/office/officeart/2005/8/layout/cycle4#1"/>
    <dgm:cxn modelId="{5667421C-CAD3-461D-BDB9-5D74483190E0}" type="presOf" srcId="{AA9CBC9B-8396-41AE-9877-68B79520A4C8}" destId="{E7829519-77F5-4F59-9FE4-B15F813B3820}" srcOrd="1" destOrd="1"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A79C9773-C0BD-40F5-BC5F-905E37B97BA0}" type="presOf" srcId="{D9133001-D80B-4675-AE7C-7AAF26BBFF95}" destId="{E7B4DC49-709E-4238-811E-50B704954A90}" srcOrd="1" destOrd="5" presId="urn:microsoft.com/office/officeart/2005/8/layout/cycle4#1"/>
    <dgm:cxn modelId="{293CA003-5CE3-4E27-A57F-811EBD3BBE92}" type="presOf" srcId="{A7A48A13-4903-4CA8-9F87-2D12186D389F}" destId="{E00D023A-A401-42CD-8DC3-1B5F6A20B2C1}" srcOrd="0" destOrd="7" presId="urn:microsoft.com/office/officeart/2005/8/layout/cycle4#1"/>
    <dgm:cxn modelId="{6E0EA51E-1DB9-4ED7-8E01-DC36CF2D63B8}" type="presOf" srcId="{749DDB85-59C7-40BD-8C2C-BAB0802320EA}" destId="{8C26464B-8E30-4463-89FF-343B1127A532}" srcOrd="1" destOrd="3" presId="urn:microsoft.com/office/officeart/2005/8/layout/cycle4#1"/>
    <dgm:cxn modelId="{829C63D5-F003-4C9F-8D3C-FD3CC1887C42}" type="presOf" srcId="{CCED8486-ED12-4404-A154-01B07A6C98E5}" destId="{E7829519-77F5-4F59-9FE4-B15F813B3820}" srcOrd="1" destOrd="2" presId="urn:microsoft.com/office/officeart/2005/8/layout/cycle4#1"/>
    <dgm:cxn modelId="{18E21DEF-3FCC-4CFB-8581-E1E3FC031866}" type="presOf" srcId="{A7A48A13-4903-4CA8-9F87-2D12186D389F}" destId="{E7B4DC49-709E-4238-811E-50B704954A90}" srcOrd="1" destOrd="7"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EE8BCA7D-09DF-4E70-9F75-11C15D7B1B11}" type="presOf" srcId="{EB1C0B0D-DCDC-4E06-9709-05788F2CC9FC}" destId="{8C26464B-8E30-4463-89FF-343B1127A532}" srcOrd="1" destOrd="0" presId="urn:microsoft.com/office/officeart/2005/8/layout/cycle4#1"/>
    <dgm:cxn modelId="{E7B87B89-EA22-45C6-B3F7-A55AB05D14D4}" type="presOf" srcId="{0687488E-3BFC-4C59-A95B-A39128E21876}" destId="{8C26464B-8E30-4463-89FF-343B1127A532}" srcOrd="1" destOrd="5" presId="urn:microsoft.com/office/officeart/2005/8/layout/cycle4#1"/>
    <dgm:cxn modelId="{2B34485A-BE5A-400F-B3DE-F1A18FC41E50}" type="presOf" srcId="{E685B00F-452B-41EB-B5E3-07DB8972D3E2}" destId="{9F5355FE-8376-48C4-8954-999E8C2DD298}" srcOrd="0" destOrd="1" presId="urn:microsoft.com/office/officeart/2005/8/layout/cycle4#1"/>
    <dgm:cxn modelId="{08961670-F03D-45C8-A1B5-339573487D65}" type="presOf" srcId="{CAAD6071-9F98-4340-9055-DC56C603E7D6}" destId="{E00D023A-A401-42CD-8DC3-1B5F6A20B2C1}" srcOrd="0" destOrd="1" presId="urn:microsoft.com/office/officeart/2005/8/layout/cycle4#1"/>
    <dgm:cxn modelId="{C63AAA7B-A0E1-49DB-8822-4769D68A7BDB}" type="presOf" srcId="{588BE1B6-1176-4305-A403-1812EF78797D}" destId="{E1FEE11A-39ED-44F8-BC1B-6D918F5D5758}" srcOrd="0" destOrd="3" presId="urn:microsoft.com/office/officeart/2005/8/layout/cycle4#1"/>
    <dgm:cxn modelId="{ADDFC859-0D6B-4809-94CC-5B09CD6DC095}" type="presOf" srcId="{47BDCA0B-1BDC-41BA-BED2-0C22999953EE}" destId="{E00D023A-A401-42CD-8DC3-1B5F6A20B2C1}" srcOrd="0" destOrd="2"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DC8CABE3-AB1E-40CF-8FE0-12B139C1E2BD}" type="presOf" srcId="{E685B00F-452B-41EB-B5E3-07DB8972D3E2}" destId="{8C26464B-8E30-4463-89FF-343B1127A532}" srcOrd="1" destOrd="1" presId="urn:microsoft.com/office/officeart/2005/8/layout/cycle4#1"/>
    <dgm:cxn modelId="{EED96F1D-6988-42E6-A408-0E64330877F3}" type="presOf" srcId="{59AC0907-FA70-48A5-8AEC-F5524D15CDC9}" destId="{8C26464B-8E30-4463-89FF-343B1127A532}" srcOrd="1" destOrd="2" presId="urn:microsoft.com/office/officeart/2005/8/layout/cycle4#1"/>
    <dgm:cxn modelId="{0F9B6E81-0F89-417B-835C-D039DB592BFC}" type="presOf" srcId="{24C80CD2-B8F4-4357-87F8-80D2AC2D2D07}" destId="{588D548F-B28A-4A55-AD85-0B68DCCB973D}" srcOrd="0" destOrd="2" presId="urn:microsoft.com/office/officeart/2005/8/layout/cycle4#1"/>
    <dgm:cxn modelId="{87ABA38A-560C-4D37-8357-E66AD325A90E}" type="presOf" srcId="{CF787608-35F6-4217-8ACE-EDCA9A3BDD71}" destId="{588D548F-B28A-4A55-AD85-0B68DCCB973D}" srcOrd="0" destOrd="3"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81AE3F77-C37F-48F7-867F-7454D985017C}" type="presOf" srcId="{526F85A1-2726-4149-A4CB-6750DD0FC67C}" destId="{E00D023A-A401-42CD-8DC3-1B5F6A20B2C1}" srcOrd="0" destOrd="0" presId="urn:microsoft.com/office/officeart/2005/8/layout/cycle4#1"/>
    <dgm:cxn modelId="{2E937761-381C-4D1B-94D6-45D5B92AB523}" type="presOf" srcId="{DA47FBDF-508A-4746-972B-0D7DB8206BC1}" destId="{E00D023A-A401-42CD-8DC3-1B5F6A20B2C1}" srcOrd="0" destOrd="10"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BCA61B88-D04D-4915-9139-BC7085BF4608}" type="presOf" srcId="{47BDCA0B-1BDC-41BA-BED2-0C22999953EE}" destId="{E7B4DC49-709E-4238-811E-50B704954A90}" srcOrd="1" destOrd="2" presId="urn:microsoft.com/office/officeart/2005/8/layout/cycle4#1"/>
    <dgm:cxn modelId="{796CCA19-1AD2-481C-9F5A-FA2D2922D823}" srcId="{13EC7ACB-7329-433D-A955-455EBCCC708A}" destId="{47BDCA0B-1BDC-41BA-BED2-0C22999953EE}" srcOrd="2" destOrd="0" parTransId="{C5DB78ED-DBB0-4830-9192-831AB3BF78F8}" sibTransId="{916DB021-7F56-438E-AFD7-58F43055C9C3}"/>
    <dgm:cxn modelId="{305BE6DB-6012-4599-A17B-1E82884436C9}" type="presOf" srcId="{9FC692AD-EF5A-403F-9DDE-BB1BBF7780E7}" destId="{E7B4DC49-709E-4238-811E-50B704954A90}" srcOrd="1" destOrd="8" presId="urn:microsoft.com/office/officeart/2005/8/layout/cycle4#1"/>
    <dgm:cxn modelId="{11070224-3D3D-4933-B839-EAC86C3D7F26}" type="presOf" srcId="{407D49C8-B5F2-43DD-8590-DE76505F7030}" destId="{588D548F-B28A-4A55-AD85-0B68DCCB973D}" srcOrd="0" destOrd="1"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500C5453-E9A8-4BDF-8E09-1411AEC050D9}" srcId="{2399F0C6-80D6-479F-9967-079D5BAA6349}" destId="{84098891-0ED9-404D-9101-4C12F86A1730}" srcOrd="2" destOrd="0" parTransId="{F04C809C-807C-4D42-A5BC-95AA39C1464D}" sibTransId="{E57AC5D1-640D-479B-BB6D-D2E270A6C439}"/>
    <dgm:cxn modelId="{89ADF488-6A47-433C-8765-5281DAF76556}" type="presOf" srcId="{CCED8486-ED12-4404-A154-01B07A6C98E5}" destId="{E1FEE11A-39ED-44F8-BC1B-6D918F5D5758}" srcOrd="0" destOrd="2"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DDEF85D9-C818-4128-B1C3-DD7913087F75}" type="presOf" srcId="{CF787608-35F6-4217-8ACE-EDCA9A3BDD71}" destId="{56964E23-D52C-4EA7-9F51-3590978DE5D4}" srcOrd="1" destOrd="3"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6D8F7ECD-92CA-4A3C-A102-3F3989453552}" type="presOf" srcId="{9D196F09-C995-4990-A515-BAC0BE410666}" destId="{E7B4DC49-709E-4238-811E-50B704954A90}" srcOrd="1" destOrd="3" presId="urn:microsoft.com/office/officeart/2005/8/layout/cycle4#1"/>
    <dgm:cxn modelId="{53431974-ACEF-4AE8-A4AB-2C6FCD7EDF3B}" type="presOf" srcId="{97A395F5-AB61-422A-AA90-480DB60FCC63}" destId="{332E8055-E2A6-4147-B886-039AEA1CCF7F}" srcOrd="0" destOrd="0" presId="urn:microsoft.com/office/officeart/2005/8/layout/cycle4#1"/>
    <dgm:cxn modelId="{E54C0C64-76D7-4283-983A-F3247F06503B}" type="presOf" srcId="{EB1C0B0D-DCDC-4E06-9709-05788F2CC9FC}" destId="{9F5355FE-8376-48C4-8954-999E8C2DD298}" srcOrd="0" destOrd="0"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349BA798-73C9-4934-975E-8A67ADD49CF1}" srcId="{2CD6076F-1361-4462-B0F3-D7DC62688267}" destId="{24C80CD2-B8F4-4357-87F8-80D2AC2D2D07}" srcOrd="2" destOrd="0" parTransId="{B7CFF865-4CB6-45CC-9BA9-0BC28B0B02AB}" sibTransId="{E83EF73C-3F5F-4F82-8B0E-C21CA1A9121C}"/>
    <dgm:cxn modelId="{7ED8016D-EF0A-4B5B-8D09-40F504089AE6}" type="presOf" srcId="{526F85A1-2726-4149-A4CB-6750DD0FC67C}" destId="{E7B4DC49-709E-4238-811E-50B704954A90}" srcOrd="1" destOrd="0" presId="urn:microsoft.com/office/officeart/2005/8/layout/cycle4#1"/>
    <dgm:cxn modelId="{A7B48C4F-ACBB-4D58-93C1-A6033735078B}" type="presOf" srcId="{D9133001-D80B-4675-AE7C-7AAF26BBFF95}" destId="{E00D023A-A401-42CD-8DC3-1B5F6A20B2C1}" srcOrd="0" destOrd="5" presId="urn:microsoft.com/office/officeart/2005/8/layout/cycle4#1"/>
    <dgm:cxn modelId="{872072A1-19C6-45D3-B13C-96EF76AB99B8}" type="presOf" srcId="{13EC7ACB-7329-433D-A955-455EBCCC708A}" destId="{7D17D470-2487-4F92-B308-B97AF66A175D}" srcOrd="0" destOrd="0"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31586337-8E47-4E47-A708-02F9AB7E7C1C}" srcId="{47BDCA0B-1BDC-41BA-BED2-0C22999953EE}" destId="{D9133001-D80B-4675-AE7C-7AAF26BBFF95}" srcOrd="2" destOrd="0" parTransId="{6AD1F2ED-6114-4F58-A0C5-D3BA312F00EE}" sibTransId="{42152F83-DCDF-4490-B676-047176D61930}"/>
    <dgm:cxn modelId="{91AD33A8-E83C-4796-8A00-63606D380DE4}" type="presOf" srcId="{59AC0907-FA70-48A5-8AEC-F5524D15CDC9}" destId="{9F5355FE-8376-48C4-8954-999E8C2DD298}" srcOrd="0" destOrd="2" presId="urn:microsoft.com/office/officeart/2005/8/layout/cycle4#1"/>
    <dgm:cxn modelId="{0CD5B93A-4387-4F79-BCF5-10D8CE7D1B26}" type="presOf" srcId="{0687488E-3BFC-4C59-A95B-A39128E21876}" destId="{9F5355FE-8376-48C4-8954-999E8C2DD298}" srcOrd="0" destOrd="5"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20656126-C806-4027-9B8F-127F901E2BED}" type="presOf" srcId="{9B4F0599-89EA-40A3-A52C-C20FDAFB1BFE}" destId="{9F5355FE-8376-48C4-8954-999E8C2DD298}" srcOrd="0" destOrd="8" presId="urn:microsoft.com/office/officeart/2005/8/layout/cycle4#1"/>
    <dgm:cxn modelId="{66F0B0AD-FDC3-431E-B6CA-109D3651C5FC}" type="presOf" srcId="{DD60D0C9-57A0-45F9-8A02-92D936F4981F}" destId="{4496749F-5334-4312-86CA-D299A1189246}" srcOrd="0" destOrd="0"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9C5D6E88-797D-43B0-A4F0-A114F77393CC}" type="presOf" srcId="{9FC692AD-EF5A-403F-9DDE-BB1BBF7780E7}" destId="{E00D023A-A401-42CD-8DC3-1B5F6A20B2C1}" srcOrd="0" destOrd="8"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CB70EF5C-8432-4992-B518-A86D97B4E39D}" type="presOf" srcId="{2F209D3E-DCB1-4CDA-8D7B-7D48071ECE60}" destId="{56964E23-D52C-4EA7-9F51-3590978DE5D4}" srcOrd="1" destOrd="0" presId="urn:microsoft.com/office/officeart/2005/8/layout/cycle4#1"/>
    <dgm:cxn modelId="{F8DC44E5-F45D-4AE5-B096-89B39F5BE8B1}" type="presOf" srcId="{749DDB85-59C7-40BD-8C2C-BAB0802320EA}" destId="{9F5355FE-8376-48C4-8954-999E8C2DD298}" srcOrd="0" destOrd="3"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E725FC63-70A0-4469-83C3-D0A9DC4786C0}" type="presOf" srcId="{2F209D3E-DCB1-4CDA-8D7B-7D48071ECE60}" destId="{588D548F-B28A-4A55-AD85-0B68DCCB973D}" srcOrd="0" destOrd="0" presId="urn:microsoft.com/office/officeart/2005/8/layout/cycle4#1"/>
    <dgm:cxn modelId="{4EFB9199-1173-4061-B8F8-718F736B2C56}" srcId="{2CD6076F-1361-4462-B0F3-D7DC62688267}" destId="{2F209D3E-DCB1-4CDA-8D7B-7D48071ECE60}" srcOrd="0" destOrd="0" parTransId="{6EC112E7-316A-47A0-8AB9-2315A9ED0325}" sibTransId="{0F8883FD-7F5E-4740-90D3-939916830E24}"/>
    <dgm:cxn modelId="{D70A9DCF-6672-4CAD-BC44-B47C16141FD8}" type="presOf" srcId="{CA644581-1BF0-4499-A6EC-4F3D2AA25851}" destId="{F44A7436-8D9D-424D-84FF-3DCE77BB9E61}" srcOrd="0" destOrd="0"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DD829598-576B-4BE6-BEA4-CFFC2F28ED3B}" type="presOf" srcId="{F7141563-7F3F-485E-98D2-1C727FE650E4}" destId="{9F5355FE-8376-48C4-8954-999E8C2DD298}" srcOrd="0" destOrd="7" presId="urn:microsoft.com/office/officeart/2005/8/layout/cycle4#1"/>
    <dgm:cxn modelId="{F434399E-AF90-4E9F-B63C-B49F5AEE1B39}" type="presOf" srcId="{F7141563-7F3F-485E-98D2-1C727FE650E4}" destId="{8C26464B-8E30-4463-89FF-343B1127A532}" srcOrd="1" destOrd="7" presId="urn:microsoft.com/office/officeart/2005/8/layout/cycle4#1"/>
    <dgm:cxn modelId="{43240D04-EDDF-4CDB-AF2D-9AC92D86F359}" type="presOf" srcId="{9C939C0F-6074-4871-9C22-874B84310573}" destId="{8C26464B-8E30-4463-89FF-343B1127A532}" srcOrd="1" destOrd="6"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3A646132-BBF2-437A-BE5F-7047C1203DEE}" srcId="{CA644581-1BF0-4499-A6EC-4F3D2AA25851}" destId="{AA9CBC9B-8396-41AE-9877-68B79520A4C8}" srcOrd="1" destOrd="0" parTransId="{336E229E-1E15-46F1-AF50-A819FD249BA4}" sibTransId="{B1291B43-83F6-4E4D-A28F-DEC4DAF20831}"/>
    <dgm:cxn modelId="{53289940-7ADE-42B6-8F4D-918A694DBEFE}" type="presOf" srcId="{7F572821-B453-46A6-A0EF-9BFC3C20329F}" destId="{E00D023A-A401-42CD-8DC3-1B5F6A20B2C1}" srcOrd="0" destOrd="4" presId="urn:microsoft.com/office/officeart/2005/8/layout/cycle4#1"/>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9E869BE2-98BE-4E6D-9145-4872A92FE51F}" srcId="{DD60D0C9-57A0-45F9-8A02-92D936F4981F}" destId="{13EC7ACB-7329-433D-A955-455EBCCC708A}" srcOrd="3" destOrd="0" parTransId="{16F978C2-9034-48A1-A28F-6E79591EA16B}" sibTransId="{7E3C6B17-6C80-4CD6-86FC-6AFB02EBCB99}"/>
    <dgm:cxn modelId="{9989C6E4-9CF6-4D12-8F8F-BB174AD18F3C}" type="presOf" srcId="{9B4F0599-89EA-40A3-A52C-C20FDAFB1BFE}" destId="{8C26464B-8E30-4463-89FF-343B1127A532}" srcOrd="1" destOrd="8"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32DB9280-996B-4742-A0D6-56C61295756F}" type="presOf" srcId="{2CD6076F-1361-4462-B0F3-D7DC62688267}" destId="{D89B6D85-FDA0-49B8-8C67-4F0D5FBD0BA2}" srcOrd="0" destOrd="0" presId="urn:microsoft.com/office/officeart/2005/8/layout/cycle4#1"/>
    <dgm:cxn modelId="{58B4D623-F105-4106-9942-58D42B0FA409}" type="presOf" srcId="{24C80CD2-B8F4-4357-87F8-80D2AC2D2D07}" destId="{56964E23-D52C-4EA7-9F51-3590978DE5D4}" srcOrd="1" destOrd="2" presId="urn:microsoft.com/office/officeart/2005/8/layout/cycle4#1"/>
    <dgm:cxn modelId="{4D352FCA-B89A-44A7-A128-DBD27438F2DC}" type="presOf" srcId="{407D49C8-B5F2-43DD-8590-DE76505F7030}" destId="{56964E23-D52C-4EA7-9F51-3590978DE5D4}" srcOrd="1" destOrd="1" presId="urn:microsoft.com/office/officeart/2005/8/layout/cycle4#1"/>
    <dgm:cxn modelId="{54D4E756-4EB3-4758-9B53-7D2A0013EC87}" type="presOf" srcId="{588BE1B6-1176-4305-A403-1812EF78797D}" destId="{E7829519-77F5-4F59-9FE4-B15F813B3820}" srcOrd="1" destOrd="3" presId="urn:microsoft.com/office/officeart/2005/8/layout/cycle4#1"/>
    <dgm:cxn modelId="{DD9A9321-D2C8-4EFB-86C7-0D9F3ACF76C7}" type="presOf" srcId="{AA9CBC9B-8396-41AE-9877-68B79520A4C8}" destId="{E1FEE11A-39ED-44F8-BC1B-6D918F5D5758}" srcOrd="0" destOrd="1" presId="urn:microsoft.com/office/officeart/2005/8/layout/cycle4#1"/>
    <dgm:cxn modelId="{F557277D-B270-44B8-8BD2-85950A173819}" type="presOf" srcId="{D99895E7-C37B-48CA-884A-B4A8FCEF7DE4}" destId="{8C26464B-8E30-4463-89FF-343B1127A532}" srcOrd="1" destOrd="4" presId="urn:microsoft.com/office/officeart/2005/8/layout/cycle4#1"/>
    <dgm:cxn modelId="{8D9CDAA6-17AC-42DD-B8B9-66B70995C3BE}" type="presOf" srcId="{8E10A98A-82CD-496A-8E34-46C9DEFBE9F5}" destId="{E1FEE11A-39ED-44F8-BC1B-6D918F5D5758}" srcOrd="0" destOrd="0"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338C5AE2-F8C0-4825-98D6-EDE8A7CD4EF5}" type="presOf" srcId="{D99895E7-C37B-48CA-884A-B4A8FCEF7DE4}" destId="{9F5355FE-8376-48C4-8954-999E8C2DD298}" srcOrd="0" destOrd="4" presId="urn:microsoft.com/office/officeart/2005/8/layout/cycle4#1"/>
    <dgm:cxn modelId="{51D46483-AED9-4F7D-BC25-364BE00B8541}" type="presOf" srcId="{84098891-0ED9-404D-9101-4C12F86A1730}" destId="{E7B4DC49-709E-4238-811E-50B704954A90}" srcOrd="1" destOrd="9"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2691D75C-104A-46C3-91EF-308B2B5CAEAC}" type="presOf" srcId="{CAAD6071-9F98-4340-9055-DC56C603E7D6}" destId="{E7B4DC49-709E-4238-811E-50B704954A90}" srcOrd="1" destOrd="1"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5F95CD25-CBA9-4C30-9F36-9BB61F9EA398}" type="presOf" srcId="{84098891-0ED9-404D-9101-4C12F86A1730}" destId="{E00D023A-A401-42CD-8DC3-1B5F6A20B2C1}" srcOrd="0" destOrd="9" presId="urn:microsoft.com/office/officeart/2005/8/layout/cycle4#1"/>
    <dgm:cxn modelId="{AE2AF174-9735-403B-ADFB-579EAB7E38BC}" type="presOf" srcId="{8E10A98A-82CD-496A-8E34-46C9DEFBE9F5}" destId="{E7829519-77F5-4F59-9FE4-B15F813B3820}" srcOrd="1" destOrd="0"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16196901-5260-420D-AEF1-8E00BC27A334}" type="presOf" srcId="{9D196F09-C995-4990-A515-BAC0BE410666}" destId="{E00D023A-A401-42CD-8DC3-1B5F6A20B2C1}" srcOrd="0" destOrd="3" presId="urn:microsoft.com/office/officeart/2005/8/layout/cycle4#1"/>
    <dgm:cxn modelId="{C81E973E-D2CE-439B-95EB-C62B272489C7}" type="presOf" srcId="{9C939C0F-6074-4871-9C22-874B84310573}" destId="{9F5355FE-8376-48C4-8954-999E8C2DD298}" srcOrd="0" destOrd="6" presId="urn:microsoft.com/office/officeart/2005/8/layout/cycle4#1"/>
    <dgm:cxn modelId="{918A2609-B61B-483B-9504-214EE65CBC6D}" type="presOf" srcId="{2399F0C6-80D6-479F-9967-079D5BAA6349}" destId="{E7B4DC49-709E-4238-811E-50B704954A90}" srcOrd="1" destOrd="6" presId="urn:microsoft.com/office/officeart/2005/8/layout/cycle4#1"/>
    <dgm:cxn modelId="{880CB4E7-1FCE-4BD1-90DF-31480247C6E5}" type="presOf" srcId="{7F572821-B453-46A6-A0EF-9BFC3C20329F}" destId="{E7B4DC49-709E-4238-811E-50B704954A90}" srcOrd="1" destOrd="4" presId="urn:microsoft.com/office/officeart/2005/8/layout/cycle4#1"/>
    <dgm:cxn modelId="{CCBBC182-F5C8-4455-B131-6666D46C033B}" type="presParOf" srcId="{4496749F-5334-4312-86CA-D299A1189246}" destId="{82088E4A-021E-4A3E-A254-90AF2809693A}" srcOrd="0" destOrd="0" presId="urn:microsoft.com/office/officeart/2005/8/layout/cycle4#1"/>
    <dgm:cxn modelId="{CD862F42-8077-4BDF-B58B-07638BB03703}" type="presParOf" srcId="{82088E4A-021E-4A3E-A254-90AF2809693A}" destId="{AFD76E59-5B3B-4869-9CC0-BCE18A109C9C}" srcOrd="0" destOrd="0" presId="urn:microsoft.com/office/officeart/2005/8/layout/cycle4#1"/>
    <dgm:cxn modelId="{3FAB7B1B-E0CD-4F95-913B-C9E162943753}" type="presParOf" srcId="{AFD76E59-5B3B-4869-9CC0-BCE18A109C9C}" destId="{E1FEE11A-39ED-44F8-BC1B-6D918F5D5758}" srcOrd="0" destOrd="0" presId="urn:microsoft.com/office/officeart/2005/8/layout/cycle4#1"/>
    <dgm:cxn modelId="{ADF8E3DD-9DA0-4B45-8459-D70B4BBFD7CF}" type="presParOf" srcId="{AFD76E59-5B3B-4869-9CC0-BCE18A109C9C}" destId="{E7829519-77F5-4F59-9FE4-B15F813B3820}" srcOrd="1" destOrd="0" presId="urn:microsoft.com/office/officeart/2005/8/layout/cycle4#1"/>
    <dgm:cxn modelId="{5099EFE6-2351-46B4-B7FF-AD8B403E1545}" type="presParOf" srcId="{82088E4A-021E-4A3E-A254-90AF2809693A}" destId="{3BED5D87-789C-479C-AF82-82AE7FE1899C}" srcOrd="1" destOrd="0" presId="urn:microsoft.com/office/officeart/2005/8/layout/cycle4#1"/>
    <dgm:cxn modelId="{28E58471-14D0-49F9-B277-FBC2A6AC768C}" type="presParOf" srcId="{3BED5D87-789C-479C-AF82-82AE7FE1899C}" destId="{588D548F-B28A-4A55-AD85-0B68DCCB973D}" srcOrd="0" destOrd="0" presId="urn:microsoft.com/office/officeart/2005/8/layout/cycle4#1"/>
    <dgm:cxn modelId="{FAA5E14F-18BE-496A-95A5-1E6F0FB24BC8}" type="presParOf" srcId="{3BED5D87-789C-479C-AF82-82AE7FE1899C}" destId="{56964E23-D52C-4EA7-9F51-3590978DE5D4}" srcOrd="1" destOrd="0" presId="urn:microsoft.com/office/officeart/2005/8/layout/cycle4#1"/>
    <dgm:cxn modelId="{D0144DFD-4D36-412C-8EFB-9CC2016D17C7}" type="presParOf" srcId="{82088E4A-021E-4A3E-A254-90AF2809693A}" destId="{30BD394F-D417-4F98-8C0B-A724483E5A9C}" srcOrd="2" destOrd="0" presId="urn:microsoft.com/office/officeart/2005/8/layout/cycle4#1"/>
    <dgm:cxn modelId="{84579824-C152-423F-8E36-71E13005E1F1}" type="presParOf" srcId="{30BD394F-D417-4F98-8C0B-A724483E5A9C}" destId="{9F5355FE-8376-48C4-8954-999E8C2DD298}" srcOrd="0" destOrd="0" presId="urn:microsoft.com/office/officeart/2005/8/layout/cycle4#1"/>
    <dgm:cxn modelId="{CC7E6A22-73C3-4CFF-A3E3-58BBF5CEE3DA}" type="presParOf" srcId="{30BD394F-D417-4F98-8C0B-A724483E5A9C}" destId="{8C26464B-8E30-4463-89FF-343B1127A532}" srcOrd="1" destOrd="0" presId="urn:microsoft.com/office/officeart/2005/8/layout/cycle4#1"/>
    <dgm:cxn modelId="{D6E5FAAC-EC7B-4B6F-8403-343F1B835C12}" type="presParOf" srcId="{82088E4A-021E-4A3E-A254-90AF2809693A}" destId="{91CC2F79-2BDB-46EA-ABED-3606BC6BB0BC}" srcOrd="3" destOrd="0" presId="urn:microsoft.com/office/officeart/2005/8/layout/cycle4#1"/>
    <dgm:cxn modelId="{42142144-2544-4F85-A5FD-5C8FA455E881}" type="presParOf" srcId="{91CC2F79-2BDB-46EA-ABED-3606BC6BB0BC}" destId="{E00D023A-A401-42CD-8DC3-1B5F6A20B2C1}" srcOrd="0" destOrd="0" presId="urn:microsoft.com/office/officeart/2005/8/layout/cycle4#1"/>
    <dgm:cxn modelId="{87DC2472-929A-48FB-8D9C-F5D7B011835E}" type="presParOf" srcId="{91CC2F79-2BDB-46EA-ABED-3606BC6BB0BC}" destId="{E7B4DC49-709E-4238-811E-50B704954A90}" srcOrd="1" destOrd="0" presId="urn:microsoft.com/office/officeart/2005/8/layout/cycle4#1"/>
    <dgm:cxn modelId="{26249F25-94E0-4650-87BD-38721EBEC5AD}" type="presParOf" srcId="{82088E4A-021E-4A3E-A254-90AF2809693A}" destId="{9CC6A4A2-8F99-4240-A013-DDBA6566234F}" srcOrd="4" destOrd="0" presId="urn:microsoft.com/office/officeart/2005/8/layout/cycle4#1"/>
    <dgm:cxn modelId="{AF1E94C4-8E71-4076-B445-580D8D4FC5AB}" type="presParOf" srcId="{4496749F-5334-4312-86CA-D299A1189246}" destId="{5D8B4ED3-3324-45BD-96F7-DB7951E9C05A}" srcOrd="1" destOrd="0" presId="urn:microsoft.com/office/officeart/2005/8/layout/cycle4#1"/>
    <dgm:cxn modelId="{89105532-077F-48D5-B581-B366B3853A0F}" type="presParOf" srcId="{5D8B4ED3-3324-45BD-96F7-DB7951E9C05A}" destId="{F44A7436-8D9D-424D-84FF-3DCE77BB9E61}" srcOrd="0" destOrd="0" presId="urn:microsoft.com/office/officeart/2005/8/layout/cycle4#1"/>
    <dgm:cxn modelId="{AD059F99-9673-44FF-A851-B454222FC4AE}" type="presParOf" srcId="{5D8B4ED3-3324-45BD-96F7-DB7951E9C05A}" destId="{D89B6D85-FDA0-49B8-8C67-4F0D5FBD0BA2}" srcOrd="1" destOrd="0" presId="urn:microsoft.com/office/officeart/2005/8/layout/cycle4#1"/>
    <dgm:cxn modelId="{8FEDBC47-AE3C-40F4-830B-AE473E510225}" type="presParOf" srcId="{5D8B4ED3-3324-45BD-96F7-DB7951E9C05A}" destId="{332E8055-E2A6-4147-B886-039AEA1CCF7F}" srcOrd="2" destOrd="0" presId="urn:microsoft.com/office/officeart/2005/8/layout/cycle4#1"/>
    <dgm:cxn modelId="{57EFAFD1-8CCA-4E07-A329-D50C5DA1B5FA}" type="presParOf" srcId="{5D8B4ED3-3324-45BD-96F7-DB7951E9C05A}" destId="{7D17D470-2487-4F92-B308-B97AF66A175D}" srcOrd="3" destOrd="0" presId="urn:microsoft.com/office/officeart/2005/8/layout/cycle4#1"/>
    <dgm:cxn modelId="{BD184A36-E86A-4EFB-8755-1D4C81E7AF8F}" type="presParOf" srcId="{5D8B4ED3-3324-45BD-96F7-DB7951E9C05A}" destId="{FA2C9A43-1630-45B6-8A8C-4BE854762E31}" srcOrd="4" destOrd="0" presId="urn:microsoft.com/office/officeart/2005/8/layout/cycle4#1"/>
    <dgm:cxn modelId="{689E0E2E-6A19-449F-A744-14934FFD4150}" type="presParOf" srcId="{4496749F-5334-4312-86CA-D299A1189246}" destId="{91372109-2BD9-4DD2-9899-12E01381ED8C}" srcOrd="2" destOrd="0" presId="urn:microsoft.com/office/officeart/2005/8/layout/cycle4#1"/>
    <dgm:cxn modelId="{1E4F8A76-8454-4B57-973C-D35DB48785F5}"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3804877"/>
        <a:ext cx="1973934" cy="7714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a:t>sends KEY_SET, TIME and DEV_PASS if all is ok</a:t>
          </a:r>
        </a:p>
      </dsp:txBody>
      <dsp:txXfrm rot="-5400000">
        <a:off x="373563" y="2683313"/>
        <a:ext cx="5095904" cy="313013"/>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5315A6-09B9-FF46-A8F0-0DF938C5F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8</Pages>
  <Words>5790</Words>
  <Characters>33007</Characters>
  <Application>Microsoft Macintosh Word</Application>
  <DocSecurity>0</DocSecurity>
  <Lines>275</Lines>
  <Paragraphs>7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Robson Albuquerque</cp:lastModifiedBy>
  <cp:revision>16</cp:revision>
  <dcterms:created xsi:type="dcterms:W3CDTF">2016-01-26T19:36:00Z</dcterms:created>
  <dcterms:modified xsi:type="dcterms:W3CDTF">2016-01-27T00:20:00Z</dcterms:modified>
</cp:coreProperties>
</file>